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5F41" w:rsidRPr="0047707B" w:rsidRDefault="00265F41" w:rsidP="00265F41">
      <w:pPr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>In-</w:t>
      </w:r>
      <w:r w:rsidRPr="0047707B">
        <w:rPr>
          <w:rFonts w:ascii="Arial" w:hAnsi="Arial" w:cs="Arial"/>
          <w:b/>
          <w:u w:val="single"/>
        </w:rPr>
        <w:t>Class Activity/Homework</w:t>
      </w:r>
      <w:r>
        <w:rPr>
          <w:rFonts w:ascii="Arial" w:hAnsi="Arial" w:cs="Arial"/>
          <w:b/>
          <w:u w:val="single"/>
        </w:rPr>
        <w:t xml:space="preserve"> – Linear Systems</w:t>
      </w:r>
    </w:p>
    <w:p w:rsidR="00265F41" w:rsidRPr="003D24C5" w:rsidRDefault="00265F41" w:rsidP="00265F41">
      <w:pPr>
        <w:pStyle w:val="ListParagraph"/>
        <w:numPr>
          <w:ilvl w:val="0"/>
          <w:numId w:val="1"/>
        </w:numPr>
        <w:rPr>
          <w:rFonts w:ascii="Arial" w:hAnsi="Arial" w:cs="Arial"/>
          <w:b/>
          <w:u w:val="single"/>
        </w:rPr>
      </w:pPr>
      <w:r w:rsidRPr="00391ADC">
        <w:rPr>
          <w:rFonts w:ascii="Arial" w:hAnsi="Arial" w:cs="Arial"/>
        </w:rPr>
        <w:t>Previously, you w</w:t>
      </w:r>
      <w:r>
        <w:rPr>
          <w:rFonts w:ascii="Arial" w:hAnsi="Arial" w:cs="Arial"/>
        </w:rPr>
        <w:t>ere given a question that started</w:t>
      </w:r>
      <w:r w:rsidRPr="00391ADC">
        <w:rPr>
          <w:rFonts w:ascii="Arial" w:hAnsi="Arial" w:cs="Arial"/>
        </w:rPr>
        <w:t xml:space="preserve"> with a verbal context and then you were a</w:t>
      </w:r>
      <w:r>
        <w:rPr>
          <w:rFonts w:ascii="Arial" w:hAnsi="Arial" w:cs="Arial"/>
        </w:rPr>
        <w:t>sked to write the linear system for the situation.</w:t>
      </w:r>
    </w:p>
    <w:p w:rsidR="00265F41" w:rsidRPr="003D24C5" w:rsidRDefault="00265F41" w:rsidP="00265F41">
      <w:pPr>
        <w:pStyle w:val="ListParagraph"/>
        <w:ind w:left="360"/>
        <w:rPr>
          <w:rFonts w:ascii="Arial" w:hAnsi="Arial" w:cs="Arial"/>
          <w:b/>
          <w:u w:val="single"/>
        </w:rPr>
      </w:pPr>
    </w:p>
    <w:p w:rsidR="00265F41" w:rsidRPr="00391ADC" w:rsidRDefault="00265F41" w:rsidP="00265F41">
      <w:pPr>
        <w:pStyle w:val="ListParagraph"/>
        <w:ind w:left="360"/>
        <w:rPr>
          <w:rFonts w:ascii="Arial" w:hAnsi="Arial" w:cs="Arial"/>
          <w:b/>
          <w:u w:val="single"/>
        </w:rPr>
      </w:pPr>
      <w:r>
        <w:rPr>
          <w:rFonts w:ascii="Arial" w:hAnsi="Arial" w:cs="Arial"/>
        </w:rPr>
        <w:t>a.</w:t>
      </w:r>
      <w:r>
        <w:rPr>
          <w:rFonts w:ascii="Arial" w:hAnsi="Arial" w:cs="Arial"/>
        </w:rPr>
        <w:tab/>
      </w:r>
      <w:r w:rsidRPr="00391ADC">
        <w:rPr>
          <w:rFonts w:ascii="Arial" w:hAnsi="Arial" w:cs="Arial"/>
        </w:rPr>
        <w:t>Below is a linear system.  Write a question with context that would yield this system.</w:t>
      </w:r>
    </w:p>
    <w:p w:rsidR="00265F41" w:rsidRPr="00391ADC" w:rsidRDefault="00265F41" w:rsidP="00265F41">
      <w:pPr>
        <w:pStyle w:val="ListParagraph"/>
        <w:ind w:left="360"/>
        <w:rPr>
          <w:rFonts w:ascii="Arial" w:hAnsi="Arial" w:cs="Arial"/>
          <w:b/>
          <w:u w:val="single"/>
        </w:rPr>
      </w:pPr>
    </w:p>
    <w:p w:rsidR="00265F41" w:rsidRPr="00391ADC" w:rsidRDefault="00265F41" w:rsidP="00265F41">
      <w:pPr>
        <w:pStyle w:val="ListParagraph"/>
        <w:ind w:left="2880" w:firstLine="720"/>
        <w:rPr>
          <w:rFonts w:ascii="Arial" w:hAnsi="Arial" w:cs="Arial"/>
        </w:rPr>
      </w:pPr>
      <w:r w:rsidRPr="00AE0122">
        <w:rPr>
          <w:rFonts w:ascii="Arial" w:hAnsi="Arial" w:cs="Arial"/>
          <w:position w:val="-28"/>
        </w:rPr>
        <w:object w:dxaOrig="1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95pt;height:33.75pt" o:ole="">
            <v:imagedata r:id="rId8" o:title=""/>
          </v:shape>
          <o:OLEObject Type="Embed" ProgID="Equation.DSMT4" ShapeID="_x0000_i1025" DrawAspect="Content" ObjectID="_1453274229" r:id="rId9"/>
        </w:object>
      </w:r>
    </w:p>
    <w:p w:rsidR="00265F41" w:rsidRDefault="00265F41" w:rsidP="00265F41">
      <w:pPr>
        <w:rPr>
          <w:sz w:val="18"/>
        </w:rPr>
      </w:pPr>
    </w:p>
    <w:p w:rsidR="00265F41" w:rsidRPr="003D24C5" w:rsidRDefault="00265F41" w:rsidP="00265F41">
      <w:pPr>
        <w:pStyle w:val="ListParagraph"/>
        <w:numPr>
          <w:ilvl w:val="0"/>
          <w:numId w:val="6"/>
        </w:numPr>
        <w:rPr>
          <w:rFonts w:ascii="Arial" w:hAnsi="Arial" w:cs="Arial"/>
          <w:b/>
          <w:u w:val="single"/>
        </w:rPr>
      </w:pPr>
      <w:r w:rsidRPr="003D24C5">
        <w:rPr>
          <w:rFonts w:ascii="Arial" w:hAnsi="Arial" w:cs="Arial"/>
        </w:rPr>
        <w:t xml:space="preserve">Solve the system of </w:t>
      </w:r>
      <w:r>
        <w:rPr>
          <w:rFonts w:ascii="Arial" w:hAnsi="Arial" w:cs="Arial"/>
        </w:rPr>
        <w:t xml:space="preserve">linear equations from </w:t>
      </w:r>
      <w:r w:rsidRPr="003D24C5">
        <w:rPr>
          <w:rFonts w:ascii="Arial" w:hAnsi="Arial" w:cs="Arial"/>
          <w:b/>
        </w:rPr>
        <w:t>part a</w:t>
      </w:r>
      <w:r w:rsidRPr="003D24C5">
        <w:rPr>
          <w:rFonts w:ascii="Arial" w:hAnsi="Arial" w:cs="Arial"/>
        </w:rPr>
        <w:t xml:space="preserve">.  Show all </w:t>
      </w:r>
      <w:r w:rsidRPr="003D24C5">
        <w:rPr>
          <w:rFonts w:ascii="Arial" w:hAnsi="Arial" w:cs="Arial"/>
          <w:b/>
        </w:rPr>
        <w:t>algebraic</w:t>
      </w:r>
      <w:r w:rsidRPr="003D24C5">
        <w:rPr>
          <w:rFonts w:ascii="Arial" w:hAnsi="Arial" w:cs="Arial"/>
        </w:rPr>
        <w:t xml:space="preserve"> work.</w:t>
      </w:r>
    </w:p>
    <w:p w:rsidR="00265F41" w:rsidRPr="00391ADC" w:rsidRDefault="00265F41" w:rsidP="00265F41">
      <w:pPr>
        <w:rPr>
          <w:rFonts w:ascii="Arial" w:hAnsi="Arial" w:cs="Arial"/>
          <w:b/>
          <w:u w:val="single"/>
        </w:rPr>
      </w:pPr>
    </w:p>
    <w:p w:rsidR="00265F41" w:rsidRPr="003D24C5" w:rsidRDefault="00265F41" w:rsidP="00265F41">
      <w:pPr>
        <w:pStyle w:val="ListParagraph"/>
        <w:numPr>
          <w:ilvl w:val="0"/>
          <w:numId w:val="6"/>
        </w:numPr>
        <w:rPr>
          <w:rFonts w:ascii="Arial" w:hAnsi="Arial" w:cs="Arial"/>
          <w:b/>
          <w:u w:val="single"/>
        </w:rPr>
      </w:pPr>
      <w:r w:rsidRPr="003D24C5">
        <w:rPr>
          <w:rFonts w:ascii="Arial" w:hAnsi="Arial" w:cs="Arial"/>
        </w:rPr>
        <w:t>Inte</w:t>
      </w:r>
      <w:r>
        <w:rPr>
          <w:rFonts w:ascii="Arial" w:hAnsi="Arial" w:cs="Arial"/>
        </w:rPr>
        <w:t xml:space="preserve">rpret the result from </w:t>
      </w:r>
      <w:r w:rsidRPr="003D24C5">
        <w:rPr>
          <w:rFonts w:ascii="Arial" w:hAnsi="Arial" w:cs="Arial"/>
          <w:b/>
        </w:rPr>
        <w:t>part b</w:t>
      </w:r>
      <w:r w:rsidRPr="003D24C5">
        <w:rPr>
          <w:rFonts w:ascii="Arial" w:hAnsi="Arial" w:cs="Arial"/>
        </w:rPr>
        <w:t xml:space="preserve"> with respect</w:t>
      </w:r>
      <w:r>
        <w:rPr>
          <w:rFonts w:ascii="Arial" w:hAnsi="Arial" w:cs="Arial"/>
        </w:rPr>
        <w:t xml:space="preserve"> to the context you provided in </w:t>
      </w:r>
      <w:r w:rsidRPr="003D24C5">
        <w:rPr>
          <w:rFonts w:ascii="Arial" w:hAnsi="Arial" w:cs="Arial"/>
          <w:b/>
        </w:rPr>
        <w:t>part a</w:t>
      </w:r>
      <w:r>
        <w:rPr>
          <w:rFonts w:ascii="Arial" w:hAnsi="Arial" w:cs="Arial"/>
        </w:rPr>
        <w:t>.</w:t>
      </w:r>
    </w:p>
    <w:p w:rsidR="00265F41" w:rsidRDefault="00265F41" w:rsidP="00265F41">
      <w:pPr>
        <w:pStyle w:val="ListParagraph"/>
        <w:ind w:left="1080"/>
        <w:rPr>
          <w:sz w:val="20"/>
        </w:rPr>
      </w:pPr>
    </w:p>
    <w:p w:rsidR="00265F41" w:rsidRDefault="00265F41" w:rsidP="00265F41">
      <w:pPr>
        <w:pStyle w:val="ListParagraph"/>
        <w:ind w:left="1080"/>
        <w:rPr>
          <w:sz w:val="20"/>
        </w:rPr>
      </w:pPr>
    </w:p>
    <w:p w:rsidR="00265F41" w:rsidRDefault="00265F41" w:rsidP="00265F41">
      <w:pPr>
        <w:pStyle w:val="ListParagraph"/>
        <w:ind w:left="1080"/>
        <w:rPr>
          <w:sz w:val="20"/>
        </w:rPr>
      </w:pPr>
    </w:p>
    <w:p w:rsidR="00265F41" w:rsidRDefault="00265F41" w:rsidP="00265F41">
      <w:pPr>
        <w:pStyle w:val="ListParagraph"/>
        <w:ind w:left="1080"/>
        <w:rPr>
          <w:sz w:val="20"/>
        </w:rPr>
      </w:pPr>
    </w:p>
    <w:p w:rsidR="00265F41" w:rsidRPr="00391ADC" w:rsidRDefault="00265F41" w:rsidP="00265F41">
      <w:pPr>
        <w:pStyle w:val="ListParagraph"/>
        <w:ind w:left="1080"/>
        <w:rPr>
          <w:sz w:val="20"/>
        </w:rPr>
      </w:pPr>
    </w:p>
    <w:p w:rsidR="00A34A08" w:rsidRPr="00A34A08" w:rsidRDefault="00A34A08" w:rsidP="00A34A08">
      <w:pPr>
        <w:pBdr>
          <w:bottom w:val="single" w:sz="4" w:space="1" w:color="auto"/>
        </w:pBdr>
        <w:spacing w:after="0" w:line="240" w:lineRule="auto"/>
        <w:rPr>
          <w:rFonts w:ascii="Arial" w:eastAsia="Calibri" w:hAnsi="Arial" w:cs="Arial"/>
          <w:b/>
        </w:rPr>
      </w:pPr>
      <w:r w:rsidRPr="00A34A08">
        <w:rPr>
          <w:rFonts w:ascii="Arial" w:eastAsia="Calibri" w:hAnsi="Arial" w:cs="Arial"/>
          <w:b/>
        </w:rPr>
        <w:t>Notes</w:t>
      </w:r>
    </w:p>
    <w:p w:rsidR="00A35325" w:rsidRPr="00A35325" w:rsidRDefault="00A35325" w:rsidP="00A35325">
      <w:pPr>
        <w:pStyle w:val="ListParagraph"/>
        <w:numPr>
          <w:ilvl w:val="0"/>
          <w:numId w:val="1"/>
        </w:numPr>
        <w:spacing w:after="0" w:line="240" w:lineRule="auto"/>
        <w:rPr>
          <w:rFonts w:ascii="Arial" w:eastAsia="Calibri" w:hAnsi="Arial" w:cs="Arial"/>
        </w:rPr>
      </w:pPr>
      <w:r w:rsidRPr="00A35325">
        <w:rPr>
          <w:rFonts w:ascii="Arial" w:eastAsia="Calibri" w:hAnsi="Arial" w:cs="Arial"/>
        </w:rPr>
        <w:t>The student activities department of FLC plans to rent buses and vans for a spring-break trip.  Each bus has 40 regular seats and 1 handicapped seat; each van has 8 regular seats and 3 handic</w:t>
      </w:r>
      <w:r>
        <w:rPr>
          <w:rFonts w:ascii="Arial" w:hAnsi="Arial" w:cs="Arial"/>
        </w:rPr>
        <w:t xml:space="preserve">apped seats.  There are exactly </w:t>
      </w:r>
      <w:r w:rsidRPr="00A35325">
        <w:rPr>
          <w:rFonts w:ascii="Arial" w:eastAsia="Calibri" w:hAnsi="Arial" w:cs="Arial"/>
        </w:rPr>
        <w:t xml:space="preserve">320 regular and 36 handicapped seats required for this trip.  </w:t>
      </w:r>
      <w:r w:rsidRPr="00BA56F0">
        <w:rPr>
          <w:rFonts w:ascii="Arial" w:eastAsia="Calibri" w:hAnsi="Arial" w:cs="Arial"/>
          <w:highlight w:val="yellow"/>
        </w:rPr>
        <w:t xml:space="preserve">How many of each type of transportation will be needed to meet these </w:t>
      </w:r>
      <w:r w:rsidRPr="00BA56F0">
        <w:rPr>
          <w:rFonts w:ascii="Arial" w:hAnsi="Arial" w:cs="Arial"/>
          <w:highlight w:val="yellow"/>
        </w:rPr>
        <w:t>requirements?</w:t>
      </w:r>
    </w:p>
    <w:p w:rsidR="00A35325" w:rsidRPr="00B64D92" w:rsidRDefault="00A35325" w:rsidP="00A35325">
      <w:pPr>
        <w:pStyle w:val="ListParagraph"/>
        <w:ind w:left="360" w:right="540"/>
        <w:rPr>
          <w:rFonts w:ascii="Arial" w:eastAsia="Calibri" w:hAnsi="Arial" w:cs="Arial"/>
        </w:rPr>
      </w:pPr>
    </w:p>
    <w:p w:rsidR="00A35325" w:rsidRDefault="00A35325" w:rsidP="00A35325">
      <w:pPr>
        <w:pStyle w:val="ListParagraph"/>
        <w:numPr>
          <w:ilvl w:val="1"/>
          <w:numId w:val="5"/>
        </w:numPr>
        <w:ind w:right="540"/>
        <w:rPr>
          <w:rFonts w:ascii="Arial" w:hAnsi="Arial" w:cs="Arial"/>
        </w:rPr>
      </w:pPr>
      <w:r>
        <w:rPr>
          <w:rFonts w:ascii="Arial" w:eastAsia="Calibri" w:hAnsi="Arial" w:cs="Arial"/>
        </w:rPr>
        <w:t>Define the variables of this situatio</w:t>
      </w:r>
      <w:r>
        <w:rPr>
          <w:rFonts w:ascii="Arial" w:hAnsi="Arial" w:cs="Arial"/>
        </w:rPr>
        <w:t>n.</w:t>
      </w:r>
    </w:p>
    <w:p w:rsidR="00BA56F0" w:rsidRPr="00BA56F0" w:rsidRDefault="00BA56F0" w:rsidP="00BA56F0">
      <w:pPr>
        <w:pStyle w:val="ListParagraph"/>
        <w:ind w:right="540"/>
        <w:rPr>
          <w:rFonts w:ascii="Arial" w:hAnsi="Arial" w:cs="Arial"/>
          <w:color w:val="5F497A" w:themeColor="accent4" w:themeShade="BF"/>
        </w:rPr>
      </w:pPr>
      <w:r w:rsidRPr="00BA56F0">
        <w:rPr>
          <w:rFonts w:ascii="Arial" w:hAnsi="Arial" w:cs="Arial"/>
          <w:color w:val="5F497A" w:themeColor="accent4" w:themeShade="BF"/>
        </w:rPr>
        <w:t>B, # of buses (IV)</w:t>
      </w:r>
    </w:p>
    <w:p w:rsidR="00BA56F0" w:rsidRPr="00BA56F0" w:rsidRDefault="00BA56F0" w:rsidP="00BA56F0">
      <w:pPr>
        <w:pStyle w:val="ListParagraph"/>
        <w:ind w:right="540"/>
        <w:rPr>
          <w:rFonts w:ascii="Arial" w:hAnsi="Arial" w:cs="Arial"/>
          <w:color w:val="5F497A" w:themeColor="accent4" w:themeShade="BF"/>
        </w:rPr>
      </w:pPr>
      <w:r w:rsidRPr="00BA56F0">
        <w:rPr>
          <w:rFonts w:ascii="Arial" w:hAnsi="Arial" w:cs="Arial"/>
          <w:color w:val="5F497A" w:themeColor="accent4" w:themeShade="BF"/>
        </w:rPr>
        <w:t>V, # of vans (DV)</w:t>
      </w:r>
    </w:p>
    <w:p w:rsidR="00A35325" w:rsidRDefault="00A35325" w:rsidP="00A35325">
      <w:pPr>
        <w:pStyle w:val="ListParagraph"/>
        <w:ind w:right="540"/>
        <w:rPr>
          <w:rFonts w:ascii="Arial" w:hAnsi="Arial" w:cs="Arial"/>
        </w:rPr>
      </w:pPr>
    </w:p>
    <w:p w:rsidR="00A35325" w:rsidRDefault="00A35325" w:rsidP="00A35325">
      <w:pPr>
        <w:pStyle w:val="ListParagraph"/>
        <w:numPr>
          <w:ilvl w:val="1"/>
          <w:numId w:val="5"/>
        </w:numPr>
        <w:ind w:right="540"/>
        <w:rPr>
          <w:rFonts w:ascii="Arial" w:hAnsi="Arial" w:cs="Arial"/>
        </w:rPr>
      </w:pPr>
      <w:r>
        <w:rPr>
          <w:rFonts w:ascii="Arial" w:hAnsi="Arial" w:cs="Arial"/>
        </w:rPr>
        <w:t>Write the system of equations that represents this situation.</w:t>
      </w:r>
    </w:p>
    <w:p w:rsidR="00BA56F0" w:rsidRPr="009069D0" w:rsidRDefault="009069D0" w:rsidP="00BA56F0">
      <w:pPr>
        <w:pStyle w:val="ListParagraph"/>
        <w:ind w:right="540"/>
        <w:rPr>
          <w:rFonts w:ascii="Arial" w:hAnsi="Arial" w:cs="Arial"/>
          <w:color w:val="5F497A" w:themeColor="accent4" w:themeShade="BF"/>
        </w:rPr>
      </w:pPr>
      <w:r>
        <w:rPr>
          <w:rFonts w:ascii="Arial" w:hAnsi="Arial" w:cs="Arial"/>
          <w:color w:val="5F497A" w:themeColor="accent4" w:themeShade="BF"/>
        </w:rPr>
        <w:t>40b+8v=320</w:t>
      </w:r>
    </w:p>
    <w:p w:rsidR="00A35325" w:rsidRDefault="009069D0" w:rsidP="00A35325">
      <w:pPr>
        <w:pStyle w:val="ListParagraph"/>
        <w:ind w:right="540"/>
        <w:rPr>
          <w:rFonts w:ascii="Arial" w:hAnsi="Arial" w:cs="Arial"/>
          <w:color w:val="5F497A" w:themeColor="accent4" w:themeShade="BF"/>
        </w:rPr>
      </w:pPr>
      <w:r w:rsidRPr="009069D0">
        <w:rPr>
          <w:rFonts w:ascii="Arial" w:hAnsi="Arial" w:cs="Arial"/>
          <w:color w:val="5F497A" w:themeColor="accent4" w:themeShade="BF"/>
        </w:rPr>
        <w:t>B+3v=36</w:t>
      </w:r>
    </w:p>
    <w:p w:rsidR="009069D0" w:rsidRPr="009069D0" w:rsidRDefault="009069D0" w:rsidP="00A35325">
      <w:pPr>
        <w:pStyle w:val="ListParagraph"/>
        <w:ind w:right="540"/>
        <w:rPr>
          <w:rFonts w:ascii="Arial" w:hAnsi="Arial" w:cs="Arial"/>
          <w:color w:val="5F497A" w:themeColor="accent4" w:themeShade="BF"/>
        </w:rPr>
      </w:pPr>
    </w:p>
    <w:p w:rsidR="00A35325" w:rsidRDefault="00A35325" w:rsidP="00A35325">
      <w:pPr>
        <w:pStyle w:val="ListParagraph"/>
        <w:numPr>
          <w:ilvl w:val="1"/>
          <w:numId w:val="5"/>
        </w:numPr>
        <w:ind w:right="540"/>
        <w:rPr>
          <w:rFonts w:ascii="Arial" w:hAnsi="Arial" w:cs="Arial"/>
        </w:rPr>
      </w:pPr>
      <w:r>
        <w:rPr>
          <w:rFonts w:ascii="Arial" w:hAnsi="Arial" w:cs="Arial"/>
        </w:rPr>
        <w:t xml:space="preserve">Solve the system you wrote in </w:t>
      </w:r>
      <w:r w:rsidRPr="00A35325">
        <w:rPr>
          <w:rFonts w:ascii="Arial" w:hAnsi="Arial" w:cs="Arial"/>
          <w:b/>
        </w:rPr>
        <w:t>part b</w:t>
      </w:r>
      <w:r>
        <w:rPr>
          <w:rFonts w:ascii="Arial" w:hAnsi="Arial" w:cs="Arial"/>
        </w:rPr>
        <w:t>.</w:t>
      </w:r>
    </w:p>
    <w:p w:rsidR="00A35325" w:rsidRDefault="00A35325" w:rsidP="00A35325">
      <w:pPr>
        <w:pStyle w:val="ListParagraph"/>
        <w:ind w:right="540"/>
        <w:rPr>
          <w:rFonts w:ascii="Arial" w:hAnsi="Arial" w:cs="Arial"/>
        </w:rPr>
      </w:pPr>
    </w:p>
    <w:p w:rsidR="00A35325" w:rsidRDefault="00A35325" w:rsidP="00A35325">
      <w:pPr>
        <w:pStyle w:val="ListParagraph"/>
        <w:numPr>
          <w:ilvl w:val="1"/>
          <w:numId w:val="5"/>
        </w:numPr>
        <w:ind w:right="540"/>
        <w:rPr>
          <w:rFonts w:ascii="Arial" w:hAnsi="Arial" w:cs="Arial"/>
        </w:rPr>
      </w:pPr>
      <w:r>
        <w:rPr>
          <w:rFonts w:ascii="Arial" w:hAnsi="Arial" w:cs="Arial"/>
        </w:rPr>
        <w:t xml:space="preserve">Interpret </w:t>
      </w:r>
      <w:r w:rsidRPr="00A35325">
        <w:rPr>
          <w:rFonts w:ascii="Arial" w:hAnsi="Arial" w:cs="Arial"/>
          <w:b/>
        </w:rPr>
        <w:t>part c</w:t>
      </w:r>
      <w:r>
        <w:rPr>
          <w:rFonts w:ascii="Arial" w:hAnsi="Arial" w:cs="Arial"/>
        </w:rPr>
        <w:t xml:space="preserve"> in the context of the situation.</w:t>
      </w:r>
    </w:p>
    <w:p w:rsidR="00A34A08" w:rsidRPr="009069D0" w:rsidRDefault="009069D0" w:rsidP="00A34A08">
      <w:pPr>
        <w:pStyle w:val="ListParagraph"/>
        <w:ind w:right="540"/>
        <w:rPr>
          <w:rFonts w:ascii="Arial" w:hAnsi="Arial" w:cs="Arial"/>
          <w:color w:val="5F497A" w:themeColor="accent4" w:themeShade="BF"/>
        </w:rPr>
      </w:pPr>
      <w:r>
        <w:rPr>
          <w:rFonts w:ascii="Arial" w:hAnsi="Arial" w:cs="Arial"/>
          <w:color w:val="5F497A" w:themeColor="accent4" w:themeShade="BF"/>
        </w:rPr>
        <w:t>There are 10 vans and 6 buses needed for the trip.</w:t>
      </w:r>
      <w:bookmarkStart w:id="0" w:name="_GoBack"/>
      <w:bookmarkEnd w:id="0"/>
    </w:p>
    <w:p w:rsidR="00A34A08" w:rsidRDefault="00A34A08" w:rsidP="00A34A08">
      <w:pPr>
        <w:pStyle w:val="ListParagraph"/>
        <w:ind w:right="540"/>
        <w:rPr>
          <w:rFonts w:ascii="Arial" w:hAnsi="Arial" w:cs="Arial"/>
        </w:rPr>
      </w:pPr>
    </w:p>
    <w:p w:rsidR="00A34A08" w:rsidRDefault="00A34A08" w:rsidP="00A34A08">
      <w:pPr>
        <w:pStyle w:val="ListParagraph"/>
        <w:ind w:right="540"/>
        <w:rPr>
          <w:rFonts w:ascii="Arial" w:hAnsi="Arial" w:cs="Arial"/>
        </w:rPr>
      </w:pPr>
    </w:p>
    <w:p w:rsidR="00A34A08" w:rsidRDefault="00A34A08" w:rsidP="00A34A08">
      <w:pPr>
        <w:pStyle w:val="ListParagraph"/>
        <w:ind w:right="540"/>
        <w:rPr>
          <w:rFonts w:ascii="Arial" w:hAnsi="Arial" w:cs="Arial"/>
        </w:rPr>
      </w:pPr>
    </w:p>
    <w:p w:rsidR="00A34A08" w:rsidRDefault="00A34A08" w:rsidP="00A34A08">
      <w:pPr>
        <w:pStyle w:val="ListParagraph"/>
        <w:ind w:right="540"/>
        <w:rPr>
          <w:rFonts w:ascii="Arial" w:hAnsi="Arial" w:cs="Arial"/>
        </w:rPr>
      </w:pPr>
    </w:p>
    <w:p w:rsidR="00A34A08" w:rsidRDefault="00A34A08" w:rsidP="00A34A08">
      <w:pPr>
        <w:pStyle w:val="ListParagraph"/>
        <w:ind w:right="540"/>
        <w:rPr>
          <w:rFonts w:ascii="Arial" w:hAnsi="Arial" w:cs="Arial"/>
        </w:rPr>
      </w:pPr>
    </w:p>
    <w:p w:rsidR="00A34A08" w:rsidRDefault="00A34A08" w:rsidP="00A34A08">
      <w:pPr>
        <w:pStyle w:val="ListParagraph"/>
        <w:ind w:right="540"/>
        <w:rPr>
          <w:rFonts w:ascii="Arial" w:hAnsi="Arial" w:cs="Arial"/>
        </w:rPr>
      </w:pPr>
    </w:p>
    <w:p w:rsidR="00A34A08" w:rsidRDefault="00A34A08" w:rsidP="00A34A08">
      <w:pPr>
        <w:pStyle w:val="ListParagraph"/>
        <w:ind w:right="540"/>
        <w:rPr>
          <w:rFonts w:ascii="Arial" w:hAnsi="Arial" w:cs="Arial"/>
        </w:rPr>
      </w:pPr>
    </w:p>
    <w:p w:rsidR="00A34A08" w:rsidRDefault="00A34A08" w:rsidP="00A34A08">
      <w:pPr>
        <w:pStyle w:val="ListParagraph"/>
        <w:ind w:right="540"/>
        <w:rPr>
          <w:rFonts w:ascii="Arial" w:hAnsi="Arial" w:cs="Arial"/>
        </w:rPr>
      </w:pPr>
    </w:p>
    <w:p w:rsidR="00A34A08" w:rsidRDefault="00A34A08" w:rsidP="00A34A08">
      <w:pPr>
        <w:pStyle w:val="ListParagraph"/>
        <w:ind w:right="540"/>
        <w:rPr>
          <w:rFonts w:ascii="Arial" w:hAnsi="Arial" w:cs="Arial"/>
        </w:rPr>
      </w:pPr>
    </w:p>
    <w:p w:rsidR="00A34A08" w:rsidRDefault="00A34A08" w:rsidP="00A34A08">
      <w:pPr>
        <w:pStyle w:val="ListParagraph"/>
        <w:ind w:right="540"/>
        <w:rPr>
          <w:rFonts w:ascii="Arial" w:hAnsi="Arial" w:cs="Arial"/>
        </w:rPr>
      </w:pPr>
    </w:p>
    <w:p w:rsidR="00A34A08" w:rsidRDefault="00A34A08" w:rsidP="00A34A08">
      <w:pPr>
        <w:pStyle w:val="ListParagraph"/>
        <w:ind w:right="540"/>
        <w:rPr>
          <w:rFonts w:ascii="Arial" w:hAnsi="Arial" w:cs="Arial"/>
        </w:rPr>
      </w:pPr>
    </w:p>
    <w:p w:rsidR="00A34A08" w:rsidRDefault="00A34A08" w:rsidP="00A34A08">
      <w:pPr>
        <w:pStyle w:val="ListParagraph"/>
        <w:ind w:right="540"/>
        <w:rPr>
          <w:rFonts w:ascii="Arial" w:hAnsi="Arial" w:cs="Arial"/>
        </w:rPr>
      </w:pPr>
    </w:p>
    <w:p w:rsidR="00A34A08" w:rsidRPr="00A34A08" w:rsidRDefault="00A34A08" w:rsidP="00A34A08">
      <w:pPr>
        <w:ind w:right="540"/>
        <w:rPr>
          <w:rFonts w:ascii="Arial" w:hAnsi="Arial" w:cs="Arial"/>
        </w:rPr>
      </w:pPr>
    </w:p>
    <w:sectPr w:rsidR="00A34A08" w:rsidRPr="00A34A08" w:rsidSect="002E4398">
      <w:headerReference w:type="even" r:id="rId10"/>
      <w:headerReference w:type="default" r:id="rId11"/>
      <w:footerReference w:type="default" r:id="rId12"/>
      <w:headerReference w:type="first" r:id="rId13"/>
      <w:footerReference w:type="first" r:id="rId14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63B1" w:rsidRDefault="00D663B1" w:rsidP="002E4398">
      <w:pPr>
        <w:spacing w:after="0" w:line="240" w:lineRule="auto"/>
      </w:pPr>
      <w:r>
        <w:separator/>
      </w:r>
    </w:p>
  </w:endnote>
  <w:endnote w:type="continuationSeparator" w:id="0">
    <w:p w:rsidR="00D663B1" w:rsidRDefault="00D663B1" w:rsidP="002E43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431065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714370" w:rsidRPr="00154DF4" w:rsidRDefault="002E7A4B">
        <w:pPr>
          <w:pStyle w:val="Footer"/>
          <w:jc w:val="right"/>
          <w:rPr>
            <w:rFonts w:ascii="Arial" w:hAnsi="Arial" w:cs="Arial"/>
          </w:rPr>
        </w:pPr>
        <w:r w:rsidRPr="00154DF4">
          <w:rPr>
            <w:rFonts w:ascii="Arial" w:hAnsi="Arial" w:cs="Arial"/>
          </w:rPr>
          <w:fldChar w:fldCharType="begin"/>
        </w:r>
        <w:r w:rsidR="00E34606" w:rsidRPr="00154DF4">
          <w:rPr>
            <w:rFonts w:ascii="Arial" w:hAnsi="Arial" w:cs="Arial"/>
          </w:rPr>
          <w:instrText xml:space="preserve"> PAGE   \* MERGEFORMAT </w:instrText>
        </w:r>
        <w:r w:rsidRPr="00154DF4">
          <w:rPr>
            <w:rFonts w:ascii="Arial" w:hAnsi="Arial" w:cs="Arial"/>
          </w:rPr>
          <w:fldChar w:fldCharType="separate"/>
        </w:r>
        <w:r w:rsidR="009069D0">
          <w:rPr>
            <w:rFonts w:ascii="Arial" w:hAnsi="Arial" w:cs="Arial"/>
            <w:noProof/>
          </w:rPr>
          <w:t>2</w:t>
        </w:r>
        <w:r w:rsidRPr="00154DF4">
          <w:rPr>
            <w:rFonts w:ascii="Arial" w:hAnsi="Arial" w:cs="Arial"/>
          </w:rPr>
          <w:fldChar w:fldCharType="end"/>
        </w:r>
      </w:p>
    </w:sdtContent>
  </w:sdt>
  <w:p w:rsidR="00714370" w:rsidRDefault="0071437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431058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714370" w:rsidRPr="00154DF4" w:rsidRDefault="002E7A4B">
        <w:pPr>
          <w:pStyle w:val="Footer"/>
          <w:jc w:val="right"/>
          <w:rPr>
            <w:rFonts w:ascii="Arial" w:hAnsi="Arial" w:cs="Arial"/>
          </w:rPr>
        </w:pPr>
        <w:r w:rsidRPr="00154DF4">
          <w:rPr>
            <w:rFonts w:ascii="Arial" w:hAnsi="Arial" w:cs="Arial"/>
          </w:rPr>
          <w:fldChar w:fldCharType="begin"/>
        </w:r>
        <w:r w:rsidR="00E34606" w:rsidRPr="00154DF4">
          <w:rPr>
            <w:rFonts w:ascii="Arial" w:hAnsi="Arial" w:cs="Arial"/>
          </w:rPr>
          <w:instrText xml:space="preserve"> PAGE   \* MERGEFORMAT </w:instrText>
        </w:r>
        <w:r w:rsidRPr="00154DF4">
          <w:rPr>
            <w:rFonts w:ascii="Arial" w:hAnsi="Arial" w:cs="Arial"/>
          </w:rPr>
          <w:fldChar w:fldCharType="separate"/>
        </w:r>
        <w:r w:rsidR="009069D0">
          <w:rPr>
            <w:rFonts w:ascii="Arial" w:hAnsi="Arial" w:cs="Arial"/>
            <w:noProof/>
          </w:rPr>
          <w:t>1</w:t>
        </w:r>
        <w:r w:rsidRPr="00154DF4">
          <w:rPr>
            <w:rFonts w:ascii="Arial" w:hAnsi="Arial" w:cs="Arial"/>
          </w:rPr>
          <w:fldChar w:fldCharType="end"/>
        </w:r>
      </w:p>
    </w:sdtContent>
  </w:sdt>
  <w:p w:rsidR="00714370" w:rsidRDefault="00714370" w:rsidP="00154DF4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63B1" w:rsidRDefault="00D663B1" w:rsidP="002E4398">
      <w:pPr>
        <w:spacing w:after="0" w:line="240" w:lineRule="auto"/>
      </w:pPr>
      <w:r>
        <w:separator/>
      </w:r>
    </w:p>
  </w:footnote>
  <w:footnote w:type="continuationSeparator" w:id="0">
    <w:p w:rsidR="00D663B1" w:rsidRDefault="00D663B1" w:rsidP="002E439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4398" w:rsidRDefault="009069D0">
    <w:pPr>
      <w:pStyle w:val="Header"/>
    </w:pPr>
    <w:sdt>
      <w:sdtPr>
        <w:rPr>
          <w:rFonts w:asciiTheme="majorHAnsi" w:eastAsiaTheme="majorEastAsia" w:hAnsiTheme="majorHAnsi" w:cstheme="majorBidi"/>
          <w:color w:val="4F81BD" w:themeColor="accent1"/>
          <w:sz w:val="24"/>
          <w:szCs w:val="24"/>
        </w:rPr>
        <w:alias w:val="Title"/>
        <w:id w:val="3431053"/>
        <w:placeholder>
          <w:docPart w:val="63523EF986464E348BD268F6574A134C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2E4398">
          <w:rPr>
            <w:rFonts w:asciiTheme="majorHAnsi" w:eastAsiaTheme="majorEastAsia" w:hAnsiTheme="majorHAnsi" w:cstheme="majorBidi"/>
            <w:color w:val="4F81BD" w:themeColor="accent1"/>
            <w:sz w:val="24"/>
            <w:szCs w:val="24"/>
          </w:rPr>
          <w:t>Linear Programming</w:t>
        </w:r>
      </w:sdtContent>
    </w:sdt>
    <w:r w:rsidR="002E4398">
      <w:rPr>
        <w:rFonts w:asciiTheme="majorHAnsi" w:eastAsiaTheme="majorEastAsia" w:hAnsiTheme="majorHAnsi" w:cstheme="majorBidi"/>
        <w:color w:val="4F81BD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color w:val="4F81BD" w:themeColor="accent1"/>
          <w:sz w:val="24"/>
          <w:szCs w:val="24"/>
        </w:rPr>
        <w:alias w:val="Date"/>
        <w:id w:val="3431054"/>
        <w:placeholder>
          <w:docPart w:val="0A454DFBE1CF4DDAAA81BC7A82D53888"/>
        </w:placeholder>
        <w:dataBinding w:prefixMappings="xmlns:ns0='http://schemas.microsoft.com/office/2006/coverPageProps'" w:xpath="/ns0:CoverPageProperties[1]/ns0:PublishDate[1]" w:storeItemID="{55AF091B-3C7A-41E3-B477-F2FDAA23CFDA}"/>
        <w:date w:fullDate="2012-02-03T00:00:00Z">
          <w:dateFormat w:val="MMMM d, yyyy"/>
          <w:lid w:val="en-US"/>
          <w:storeMappedDataAs w:val="dateTime"/>
          <w:calendar w:val="gregorian"/>
        </w:date>
      </w:sdtPr>
      <w:sdtEndPr/>
      <w:sdtContent>
        <w:r w:rsidR="009F65EB">
          <w:rPr>
            <w:rFonts w:asciiTheme="majorHAnsi" w:eastAsiaTheme="majorEastAsia" w:hAnsiTheme="majorHAnsi" w:cstheme="majorBidi"/>
            <w:color w:val="4F81BD" w:themeColor="accent1"/>
            <w:sz w:val="24"/>
            <w:szCs w:val="24"/>
          </w:rPr>
          <w:t>February 3, 2012</w:t>
        </w:r>
      </w:sdtContent>
    </w:sdt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E52D7" w:rsidRPr="00A34A08" w:rsidRDefault="00A35325" w:rsidP="009E52D7">
    <w:pPr>
      <w:pStyle w:val="Header"/>
      <w:rPr>
        <w:rFonts w:ascii="Arial" w:eastAsiaTheme="majorEastAsia" w:hAnsi="Arial" w:cs="Arial"/>
      </w:rPr>
    </w:pPr>
    <w:r>
      <w:rPr>
        <w:rFonts w:ascii="Arial" w:eastAsiaTheme="majorEastAsia" w:hAnsi="Arial" w:cs="Arial"/>
      </w:rPr>
      <w:t>Linear Systems</w:t>
    </w:r>
    <w:r w:rsidR="00714370" w:rsidRPr="00154DF4">
      <w:rPr>
        <w:rFonts w:ascii="Arial" w:eastAsiaTheme="majorEastAsia" w:hAnsi="Arial" w:cs="Arial"/>
      </w:rPr>
      <w:ptab w:relativeTo="margin" w:alignment="right" w:leader="none"/>
    </w:r>
    <w:r w:rsidR="009E52D7" w:rsidRPr="009E52D7">
      <w:rPr>
        <w:rFonts w:ascii="Arial" w:eastAsiaTheme="majorEastAsia" w:hAnsi="Arial" w:cs="Arial"/>
      </w:rPr>
      <w:t xml:space="preserve"> </w:t>
    </w:r>
    <w:r w:rsidR="009E52D7">
      <w:rPr>
        <w:rFonts w:ascii="Arial" w:eastAsiaTheme="majorEastAsia" w:hAnsi="Arial" w:cs="Arial"/>
      </w:rPr>
      <w:t>Day 12:  September 27, 2013</w:t>
    </w:r>
  </w:p>
  <w:p w:rsidR="00391ADC" w:rsidRPr="00154DF4" w:rsidRDefault="009069D0">
    <w:pPr>
      <w:pStyle w:val="Header"/>
      <w:rPr>
        <w:rFonts w:ascii="Arial" w:hAnsi="Arial" w:cs="Arial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4A08" w:rsidRPr="00A34A08" w:rsidRDefault="00154DF4">
    <w:pPr>
      <w:pStyle w:val="Header"/>
      <w:rPr>
        <w:rFonts w:ascii="Arial" w:eastAsiaTheme="majorEastAsia" w:hAnsi="Arial" w:cs="Arial"/>
      </w:rPr>
    </w:pPr>
    <w:r>
      <w:rPr>
        <w:rFonts w:ascii="Arial" w:eastAsiaTheme="majorEastAsia" w:hAnsi="Arial" w:cs="Arial"/>
      </w:rPr>
      <w:t xml:space="preserve">Linear </w:t>
    </w:r>
    <w:r w:rsidR="00A35325">
      <w:rPr>
        <w:rFonts w:ascii="Arial" w:eastAsiaTheme="majorEastAsia" w:hAnsi="Arial" w:cs="Arial"/>
      </w:rPr>
      <w:t>Systems</w:t>
    </w:r>
    <w:r w:rsidR="00A35325">
      <w:rPr>
        <w:rFonts w:ascii="Arial" w:eastAsiaTheme="majorEastAsia" w:hAnsi="Arial" w:cs="Arial"/>
      </w:rPr>
      <w:tab/>
    </w:r>
    <w:r w:rsidR="00A35325">
      <w:rPr>
        <w:rFonts w:ascii="Arial" w:eastAsiaTheme="majorEastAsia" w:hAnsi="Arial" w:cs="Arial"/>
      </w:rPr>
      <w:tab/>
    </w:r>
    <w:r w:rsidR="0018599B">
      <w:rPr>
        <w:rFonts w:ascii="Arial" w:eastAsiaTheme="majorEastAsia" w:hAnsi="Arial" w:cs="Arial"/>
      </w:rPr>
      <w:t xml:space="preserve">Day 12:  </w:t>
    </w:r>
    <w:r w:rsidR="00E51E18">
      <w:rPr>
        <w:rFonts w:ascii="Arial" w:eastAsiaTheme="majorEastAsia" w:hAnsi="Arial" w:cs="Arial"/>
      </w:rPr>
      <w:t>February 7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C947B3"/>
    <w:multiLevelType w:val="hybridMultilevel"/>
    <w:tmpl w:val="37D072A8"/>
    <w:lvl w:ilvl="0" w:tplc="8438F67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12620FD"/>
    <w:multiLevelType w:val="hybridMultilevel"/>
    <w:tmpl w:val="37D072A8"/>
    <w:lvl w:ilvl="0" w:tplc="8438F67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7EC3EA0"/>
    <w:multiLevelType w:val="hybridMultilevel"/>
    <w:tmpl w:val="349EDB0C"/>
    <w:lvl w:ilvl="0" w:tplc="6E44A798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3C709F2"/>
    <w:multiLevelType w:val="hybridMultilevel"/>
    <w:tmpl w:val="40FC93FE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0917CA"/>
    <w:multiLevelType w:val="hybridMultilevel"/>
    <w:tmpl w:val="349EDB0C"/>
    <w:lvl w:ilvl="0" w:tplc="6E44A798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48F6CB0"/>
    <w:multiLevelType w:val="hybridMultilevel"/>
    <w:tmpl w:val="A41A1728"/>
    <w:lvl w:ilvl="0" w:tplc="DB1408B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4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textFit" w:percent="151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4398"/>
    <w:rsid w:val="0000051D"/>
    <w:rsid w:val="00000A3D"/>
    <w:rsid w:val="00001667"/>
    <w:rsid w:val="0000235C"/>
    <w:rsid w:val="00003269"/>
    <w:rsid w:val="00003390"/>
    <w:rsid w:val="00005566"/>
    <w:rsid w:val="000065E7"/>
    <w:rsid w:val="00006743"/>
    <w:rsid w:val="00006866"/>
    <w:rsid w:val="00007DEC"/>
    <w:rsid w:val="000103F5"/>
    <w:rsid w:val="00013142"/>
    <w:rsid w:val="00013C49"/>
    <w:rsid w:val="000149F9"/>
    <w:rsid w:val="000151B6"/>
    <w:rsid w:val="000151C1"/>
    <w:rsid w:val="000153E2"/>
    <w:rsid w:val="00015440"/>
    <w:rsid w:val="00015508"/>
    <w:rsid w:val="00016429"/>
    <w:rsid w:val="000164B4"/>
    <w:rsid w:val="00016C12"/>
    <w:rsid w:val="000176F5"/>
    <w:rsid w:val="00020EA0"/>
    <w:rsid w:val="0002195F"/>
    <w:rsid w:val="00021BBD"/>
    <w:rsid w:val="00023F92"/>
    <w:rsid w:val="0002447E"/>
    <w:rsid w:val="0002479A"/>
    <w:rsid w:val="00024CC7"/>
    <w:rsid w:val="0002508A"/>
    <w:rsid w:val="00025579"/>
    <w:rsid w:val="000259F7"/>
    <w:rsid w:val="00026101"/>
    <w:rsid w:val="00026AE0"/>
    <w:rsid w:val="000279DD"/>
    <w:rsid w:val="000301C9"/>
    <w:rsid w:val="00030292"/>
    <w:rsid w:val="0003078A"/>
    <w:rsid w:val="00030909"/>
    <w:rsid w:val="000322A5"/>
    <w:rsid w:val="00032ADB"/>
    <w:rsid w:val="00032F84"/>
    <w:rsid w:val="000330F5"/>
    <w:rsid w:val="00034DDB"/>
    <w:rsid w:val="000354AC"/>
    <w:rsid w:val="00036AA1"/>
    <w:rsid w:val="00040402"/>
    <w:rsid w:val="0004047F"/>
    <w:rsid w:val="00040582"/>
    <w:rsid w:val="00040E95"/>
    <w:rsid w:val="00041CF4"/>
    <w:rsid w:val="00042B65"/>
    <w:rsid w:val="00043141"/>
    <w:rsid w:val="00043682"/>
    <w:rsid w:val="0004372D"/>
    <w:rsid w:val="0004390E"/>
    <w:rsid w:val="000449C5"/>
    <w:rsid w:val="00044A8F"/>
    <w:rsid w:val="00044F62"/>
    <w:rsid w:val="000455E9"/>
    <w:rsid w:val="00045A63"/>
    <w:rsid w:val="00045CA6"/>
    <w:rsid w:val="000460BF"/>
    <w:rsid w:val="00050395"/>
    <w:rsid w:val="00050434"/>
    <w:rsid w:val="00051532"/>
    <w:rsid w:val="00052B6C"/>
    <w:rsid w:val="000534C2"/>
    <w:rsid w:val="00053B03"/>
    <w:rsid w:val="00053B0A"/>
    <w:rsid w:val="000545B8"/>
    <w:rsid w:val="0005522F"/>
    <w:rsid w:val="000554BC"/>
    <w:rsid w:val="000554D1"/>
    <w:rsid w:val="000564FF"/>
    <w:rsid w:val="000567A3"/>
    <w:rsid w:val="00056FEE"/>
    <w:rsid w:val="00060F52"/>
    <w:rsid w:val="00061921"/>
    <w:rsid w:val="0006199E"/>
    <w:rsid w:val="00062180"/>
    <w:rsid w:val="00062229"/>
    <w:rsid w:val="0006266F"/>
    <w:rsid w:val="00063B9E"/>
    <w:rsid w:val="0006528D"/>
    <w:rsid w:val="00065350"/>
    <w:rsid w:val="00065BE8"/>
    <w:rsid w:val="000661C8"/>
    <w:rsid w:val="00067356"/>
    <w:rsid w:val="00067925"/>
    <w:rsid w:val="00071FAF"/>
    <w:rsid w:val="000723EF"/>
    <w:rsid w:val="00072663"/>
    <w:rsid w:val="00072693"/>
    <w:rsid w:val="000733A6"/>
    <w:rsid w:val="00074358"/>
    <w:rsid w:val="00075183"/>
    <w:rsid w:val="000764AE"/>
    <w:rsid w:val="00076F59"/>
    <w:rsid w:val="00077E2A"/>
    <w:rsid w:val="00077E46"/>
    <w:rsid w:val="0008221F"/>
    <w:rsid w:val="000826FA"/>
    <w:rsid w:val="00083158"/>
    <w:rsid w:val="00083AD6"/>
    <w:rsid w:val="0008468B"/>
    <w:rsid w:val="00084A41"/>
    <w:rsid w:val="00084CB7"/>
    <w:rsid w:val="0008567A"/>
    <w:rsid w:val="00087EFD"/>
    <w:rsid w:val="0009054D"/>
    <w:rsid w:val="0009098F"/>
    <w:rsid w:val="00091ADA"/>
    <w:rsid w:val="00092E96"/>
    <w:rsid w:val="00092EDB"/>
    <w:rsid w:val="000939D5"/>
    <w:rsid w:val="000944BA"/>
    <w:rsid w:val="00096695"/>
    <w:rsid w:val="00096B6B"/>
    <w:rsid w:val="0009738B"/>
    <w:rsid w:val="000976D5"/>
    <w:rsid w:val="00097E71"/>
    <w:rsid w:val="000A01A6"/>
    <w:rsid w:val="000A1016"/>
    <w:rsid w:val="000A102C"/>
    <w:rsid w:val="000A229D"/>
    <w:rsid w:val="000A23C0"/>
    <w:rsid w:val="000A3F0A"/>
    <w:rsid w:val="000A4064"/>
    <w:rsid w:val="000A41E7"/>
    <w:rsid w:val="000A434C"/>
    <w:rsid w:val="000A43A8"/>
    <w:rsid w:val="000A43D4"/>
    <w:rsid w:val="000A4458"/>
    <w:rsid w:val="000A49A7"/>
    <w:rsid w:val="000A55DD"/>
    <w:rsid w:val="000A5719"/>
    <w:rsid w:val="000A68C3"/>
    <w:rsid w:val="000A6B38"/>
    <w:rsid w:val="000A74A1"/>
    <w:rsid w:val="000A78C9"/>
    <w:rsid w:val="000A7AB1"/>
    <w:rsid w:val="000B0031"/>
    <w:rsid w:val="000B0644"/>
    <w:rsid w:val="000B1C89"/>
    <w:rsid w:val="000B2044"/>
    <w:rsid w:val="000B3421"/>
    <w:rsid w:val="000B427F"/>
    <w:rsid w:val="000B4D0E"/>
    <w:rsid w:val="000B5AC7"/>
    <w:rsid w:val="000B646B"/>
    <w:rsid w:val="000B6F24"/>
    <w:rsid w:val="000B7B79"/>
    <w:rsid w:val="000C0C65"/>
    <w:rsid w:val="000C215F"/>
    <w:rsid w:val="000C2EB0"/>
    <w:rsid w:val="000C3464"/>
    <w:rsid w:val="000C50B5"/>
    <w:rsid w:val="000C52AC"/>
    <w:rsid w:val="000C5D4C"/>
    <w:rsid w:val="000C602C"/>
    <w:rsid w:val="000C615C"/>
    <w:rsid w:val="000C6B82"/>
    <w:rsid w:val="000D0601"/>
    <w:rsid w:val="000D0D79"/>
    <w:rsid w:val="000D19A3"/>
    <w:rsid w:val="000D3029"/>
    <w:rsid w:val="000D4606"/>
    <w:rsid w:val="000D4688"/>
    <w:rsid w:val="000D4A73"/>
    <w:rsid w:val="000D6808"/>
    <w:rsid w:val="000D712B"/>
    <w:rsid w:val="000E041E"/>
    <w:rsid w:val="000E045F"/>
    <w:rsid w:val="000E0979"/>
    <w:rsid w:val="000E0ACB"/>
    <w:rsid w:val="000E10CC"/>
    <w:rsid w:val="000E14D8"/>
    <w:rsid w:val="000E17BB"/>
    <w:rsid w:val="000E1DCE"/>
    <w:rsid w:val="000E21A5"/>
    <w:rsid w:val="000E2B60"/>
    <w:rsid w:val="000E3272"/>
    <w:rsid w:val="000E3AD8"/>
    <w:rsid w:val="000E3E6D"/>
    <w:rsid w:val="000E6C43"/>
    <w:rsid w:val="000E6ECC"/>
    <w:rsid w:val="000E757B"/>
    <w:rsid w:val="000F0D16"/>
    <w:rsid w:val="000F21D9"/>
    <w:rsid w:val="000F2D4B"/>
    <w:rsid w:val="000F30E1"/>
    <w:rsid w:val="000F350D"/>
    <w:rsid w:val="000F3948"/>
    <w:rsid w:val="000F4115"/>
    <w:rsid w:val="000F454A"/>
    <w:rsid w:val="000F5A6C"/>
    <w:rsid w:val="000F5D4C"/>
    <w:rsid w:val="000F6287"/>
    <w:rsid w:val="000F6A88"/>
    <w:rsid w:val="000F6D36"/>
    <w:rsid w:val="000F744F"/>
    <w:rsid w:val="000F7561"/>
    <w:rsid w:val="000F7B04"/>
    <w:rsid w:val="000F7F33"/>
    <w:rsid w:val="00100543"/>
    <w:rsid w:val="00100859"/>
    <w:rsid w:val="00100D01"/>
    <w:rsid w:val="001015C5"/>
    <w:rsid w:val="001021C7"/>
    <w:rsid w:val="00102C64"/>
    <w:rsid w:val="00103B15"/>
    <w:rsid w:val="00104064"/>
    <w:rsid w:val="001040C3"/>
    <w:rsid w:val="00105305"/>
    <w:rsid w:val="00107C89"/>
    <w:rsid w:val="00107F34"/>
    <w:rsid w:val="00110382"/>
    <w:rsid w:val="00110556"/>
    <w:rsid w:val="00110E68"/>
    <w:rsid w:val="001120AC"/>
    <w:rsid w:val="001122AE"/>
    <w:rsid w:val="00112489"/>
    <w:rsid w:val="00115529"/>
    <w:rsid w:val="00115570"/>
    <w:rsid w:val="0011570D"/>
    <w:rsid w:val="001158DE"/>
    <w:rsid w:val="00115FB1"/>
    <w:rsid w:val="001168D0"/>
    <w:rsid w:val="00116E6E"/>
    <w:rsid w:val="00117607"/>
    <w:rsid w:val="00121E23"/>
    <w:rsid w:val="00121FEC"/>
    <w:rsid w:val="001226F4"/>
    <w:rsid w:val="0012396A"/>
    <w:rsid w:val="00123DC2"/>
    <w:rsid w:val="0012441B"/>
    <w:rsid w:val="0012469B"/>
    <w:rsid w:val="00124996"/>
    <w:rsid w:val="00125024"/>
    <w:rsid w:val="00125083"/>
    <w:rsid w:val="00125498"/>
    <w:rsid w:val="00126D1D"/>
    <w:rsid w:val="00127AB8"/>
    <w:rsid w:val="00127D95"/>
    <w:rsid w:val="001303C7"/>
    <w:rsid w:val="00130735"/>
    <w:rsid w:val="00130CE2"/>
    <w:rsid w:val="00130F74"/>
    <w:rsid w:val="0013117E"/>
    <w:rsid w:val="001318B1"/>
    <w:rsid w:val="0013290B"/>
    <w:rsid w:val="0013327E"/>
    <w:rsid w:val="00134FF8"/>
    <w:rsid w:val="00136077"/>
    <w:rsid w:val="00136ED1"/>
    <w:rsid w:val="00140B4B"/>
    <w:rsid w:val="00141697"/>
    <w:rsid w:val="00141A18"/>
    <w:rsid w:val="00141B5B"/>
    <w:rsid w:val="00143EA6"/>
    <w:rsid w:val="0014437D"/>
    <w:rsid w:val="00144891"/>
    <w:rsid w:val="00144E4E"/>
    <w:rsid w:val="00144E5E"/>
    <w:rsid w:val="0014587D"/>
    <w:rsid w:val="00147FBA"/>
    <w:rsid w:val="00150C94"/>
    <w:rsid w:val="00150E04"/>
    <w:rsid w:val="0015207D"/>
    <w:rsid w:val="001520ED"/>
    <w:rsid w:val="00152F83"/>
    <w:rsid w:val="001538A9"/>
    <w:rsid w:val="00153B8E"/>
    <w:rsid w:val="00154DF4"/>
    <w:rsid w:val="0015564B"/>
    <w:rsid w:val="00156C73"/>
    <w:rsid w:val="00156E45"/>
    <w:rsid w:val="00156FC7"/>
    <w:rsid w:val="001572A2"/>
    <w:rsid w:val="001578CB"/>
    <w:rsid w:val="00157D6D"/>
    <w:rsid w:val="00160F04"/>
    <w:rsid w:val="00161DAA"/>
    <w:rsid w:val="00163B03"/>
    <w:rsid w:val="00163CC3"/>
    <w:rsid w:val="001644F6"/>
    <w:rsid w:val="00164DB7"/>
    <w:rsid w:val="00164E01"/>
    <w:rsid w:val="001656E3"/>
    <w:rsid w:val="00165B1D"/>
    <w:rsid w:val="00166718"/>
    <w:rsid w:val="00166CA6"/>
    <w:rsid w:val="001700AC"/>
    <w:rsid w:val="00170A07"/>
    <w:rsid w:val="00171C38"/>
    <w:rsid w:val="00171CE8"/>
    <w:rsid w:val="00171F57"/>
    <w:rsid w:val="00172A02"/>
    <w:rsid w:val="00172ED8"/>
    <w:rsid w:val="00173AD9"/>
    <w:rsid w:val="00173E9A"/>
    <w:rsid w:val="00174587"/>
    <w:rsid w:val="0017473A"/>
    <w:rsid w:val="00175837"/>
    <w:rsid w:val="00176159"/>
    <w:rsid w:val="00177699"/>
    <w:rsid w:val="00177BBF"/>
    <w:rsid w:val="00180D38"/>
    <w:rsid w:val="00180E4A"/>
    <w:rsid w:val="00182694"/>
    <w:rsid w:val="00182E98"/>
    <w:rsid w:val="00182F1B"/>
    <w:rsid w:val="001830E5"/>
    <w:rsid w:val="00183B25"/>
    <w:rsid w:val="00184ED6"/>
    <w:rsid w:val="00185219"/>
    <w:rsid w:val="001856AC"/>
    <w:rsid w:val="0018599B"/>
    <w:rsid w:val="00185B23"/>
    <w:rsid w:val="00185E8C"/>
    <w:rsid w:val="001875C9"/>
    <w:rsid w:val="0019004B"/>
    <w:rsid w:val="00190071"/>
    <w:rsid w:val="0019073D"/>
    <w:rsid w:val="00190D92"/>
    <w:rsid w:val="001919B0"/>
    <w:rsid w:val="001928E5"/>
    <w:rsid w:val="001932C8"/>
    <w:rsid w:val="00193EB2"/>
    <w:rsid w:val="00194226"/>
    <w:rsid w:val="00195031"/>
    <w:rsid w:val="0019607C"/>
    <w:rsid w:val="00196240"/>
    <w:rsid w:val="0019667D"/>
    <w:rsid w:val="00196EB3"/>
    <w:rsid w:val="00197123"/>
    <w:rsid w:val="001979F7"/>
    <w:rsid w:val="001A055F"/>
    <w:rsid w:val="001A05E5"/>
    <w:rsid w:val="001A1623"/>
    <w:rsid w:val="001A1795"/>
    <w:rsid w:val="001A195A"/>
    <w:rsid w:val="001A1E17"/>
    <w:rsid w:val="001A2143"/>
    <w:rsid w:val="001A2F95"/>
    <w:rsid w:val="001A3DE0"/>
    <w:rsid w:val="001A555B"/>
    <w:rsid w:val="001A624D"/>
    <w:rsid w:val="001A7097"/>
    <w:rsid w:val="001A71E9"/>
    <w:rsid w:val="001A73E5"/>
    <w:rsid w:val="001A754D"/>
    <w:rsid w:val="001A79BE"/>
    <w:rsid w:val="001B15FE"/>
    <w:rsid w:val="001B1D3E"/>
    <w:rsid w:val="001B3504"/>
    <w:rsid w:val="001B376F"/>
    <w:rsid w:val="001B3BBE"/>
    <w:rsid w:val="001B432A"/>
    <w:rsid w:val="001B48DD"/>
    <w:rsid w:val="001B52CF"/>
    <w:rsid w:val="001B54D3"/>
    <w:rsid w:val="001B578C"/>
    <w:rsid w:val="001B674E"/>
    <w:rsid w:val="001C07AB"/>
    <w:rsid w:val="001C138B"/>
    <w:rsid w:val="001C1BF4"/>
    <w:rsid w:val="001C2F6F"/>
    <w:rsid w:val="001C378C"/>
    <w:rsid w:val="001C3859"/>
    <w:rsid w:val="001C3DF4"/>
    <w:rsid w:val="001C4058"/>
    <w:rsid w:val="001C43A0"/>
    <w:rsid w:val="001C4401"/>
    <w:rsid w:val="001C57A6"/>
    <w:rsid w:val="001C5FA5"/>
    <w:rsid w:val="001C7369"/>
    <w:rsid w:val="001D0536"/>
    <w:rsid w:val="001D18E5"/>
    <w:rsid w:val="001D333A"/>
    <w:rsid w:val="001D347C"/>
    <w:rsid w:val="001D56D0"/>
    <w:rsid w:val="001D6B91"/>
    <w:rsid w:val="001E0767"/>
    <w:rsid w:val="001E088D"/>
    <w:rsid w:val="001E2C0D"/>
    <w:rsid w:val="001E2EAB"/>
    <w:rsid w:val="001E3474"/>
    <w:rsid w:val="001E4455"/>
    <w:rsid w:val="001E49AA"/>
    <w:rsid w:val="001E4C31"/>
    <w:rsid w:val="001E53DC"/>
    <w:rsid w:val="001E64FF"/>
    <w:rsid w:val="001E7535"/>
    <w:rsid w:val="001E79F8"/>
    <w:rsid w:val="001F170F"/>
    <w:rsid w:val="001F2B14"/>
    <w:rsid w:val="001F2F4A"/>
    <w:rsid w:val="001F330D"/>
    <w:rsid w:val="001F3443"/>
    <w:rsid w:val="001F384E"/>
    <w:rsid w:val="001F51BE"/>
    <w:rsid w:val="001F55B7"/>
    <w:rsid w:val="001F6B39"/>
    <w:rsid w:val="001F6BB7"/>
    <w:rsid w:val="001F75F1"/>
    <w:rsid w:val="001F7954"/>
    <w:rsid w:val="001F7CE9"/>
    <w:rsid w:val="002006D3"/>
    <w:rsid w:val="00202274"/>
    <w:rsid w:val="0020370A"/>
    <w:rsid w:val="00203726"/>
    <w:rsid w:val="00204DDC"/>
    <w:rsid w:val="002101DE"/>
    <w:rsid w:val="00210FB1"/>
    <w:rsid w:val="00211164"/>
    <w:rsid w:val="002124AE"/>
    <w:rsid w:val="0021272D"/>
    <w:rsid w:val="00213077"/>
    <w:rsid w:val="002131AB"/>
    <w:rsid w:val="002136FE"/>
    <w:rsid w:val="0021371E"/>
    <w:rsid w:val="00214531"/>
    <w:rsid w:val="00214909"/>
    <w:rsid w:val="00214CCE"/>
    <w:rsid w:val="002154BF"/>
    <w:rsid w:val="00215C70"/>
    <w:rsid w:val="002165CB"/>
    <w:rsid w:val="00217390"/>
    <w:rsid w:val="002173D6"/>
    <w:rsid w:val="00217514"/>
    <w:rsid w:val="00217569"/>
    <w:rsid w:val="00217EA0"/>
    <w:rsid w:val="00220FC9"/>
    <w:rsid w:val="00221CCF"/>
    <w:rsid w:val="00221FCB"/>
    <w:rsid w:val="00222513"/>
    <w:rsid w:val="0022276B"/>
    <w:rsid w:val="0022302E"/>
    <w:rsid w:val="002249CE"/>
    <w:rsid w:val="00224E5B"/>
    <w:rsid w:val="00226134"/>
    <w:rsid w:val="00226773"/>
    <w:rsid w:val="00227DD6"/>
    <w:rsid w:val="00230522"/>
    <w:rsid w:val="00231301"/>
    <w:rsid w:val="0023165C"/>
    <w:rsid w:val="00231735"/>
    <w:rsid w:val="0023196E"/>
    <w:rsid w:val="00231B52"/>
    <w:rsid w:val="0023207A"/>
    <w:rsid w:val="00232E00"/>
    <w:rsid w:val="00233281"/>
    <w:rsid w:val="00233797"/>
    <w:rsid w:val="002340D1"/>
    <w:rsid w:val="00234148"/>
    <w:rsid w:val="002344C5"/>
    <w:rsid w:val="0023496E"/>
    <w:rsid w:val="00235D1E"/>
    <w:rsid w:val="00236378"/>
    <w:rsid w:val="00236894"/>
    <w:rsid w:val="00236ECE"/>
    <w:rsid w:val="00237937"/>
    <w:rsid w:val="00240DF5"/>
    <w:rsid w:val="0024187C"/>
    <w:rsid w:val="0024215E"/>
    <w:rsid w:val="002437BE"/>
    <w:rsid w:val="0024546D"/>
    <w:rsid w:val="0024557C"/>
    <w:rsid w:val="002458CD"/>
    <w:rsid w:val="00245B67"/>
    <w:rsid w:val="00246886"/>
    <w:rsid w:val="00246956"/>
    <w:rsid w:val="00247528"/>
    <w:rsid w:val="00250749"/>
    <w:rsid w:val="00250861"/>
    <w:rsid w:val="00250A5B"/>
    <w:rsid w:val="00252D91"/>
    <w:rsid w:val="00253996"/>
    <w:rsid w:val="00253FA7"/>
    <w:rsid w:val="00255B20"/>
    <w:rsid w:val="002576DD"/>
    <w:rsid w:val="00257D59"/>
    <w:rsid w:val="00260376"/>
    <w:rsid w:val="00260F31"/>
    <w:rsid w:val="00261A7F"/>
    <w:rsid w:val="00261F56"/>
    <w:rsid w:val="00262489"/>
    <w:rsid w:val="0026290D"/>
    <w:rsid w:val="00262A57"/>
    <w:rsid w:val="00262CF4"/>
    <w:rsid w:val="00263980"/>
    <w:rsid w:val="002640C8"/>
    <w:rsid w:val="0026539A"/>
    <w:rsid w:val="00265576"/>
    <w:rsid w:val="00265F41"/>
    <w:rsid w:val="0026625F"/>
    <w:rsid w:val="00266849"/>
    <w:rsid w:val="00267EA1"/>
    <w:rsid w:val="00270B88"/>
    <w:rsid w:val="002724B6"/>
    <w:rsid w:val="00273115"/>
    <w:rsid w:val="00274252"/>
    <w:rsid w:val="00275587"/>
    <w:rsid w:val="00275EFD"/>
    <w:rsid w:val="00275F02"/>
    <w:rsid w:val="00276585"/>
    <w:rsid w:val="002808E5"/>
    <w:rsid w:val="0028357A"/>
    <w:rsid w:val="00283A8F"/>
    <w:rsid w:val="00283CBE"/>
    <w:rsid w:val="00283D3E"/>
    <w:rsid w:val="00286989"/>
    <w:rsid w:val="00286A13"/>
    <w:rsid w:val="00286D01"/>
    <w:rsid w:val="00287709"/>
    <w:rsid w:val="002900A7"/>
    <w:rsid w:val="00290A27"/>
    <w:rsid w:val="00290CBC"/>
    <w:rsid w:val="00291D45"/>
    <w:rsid w:val="0029333E"/>
    <w:rsid w:val="0029336D"/>
    <w:rsid w:val="00293886"/>
    <w:rsid w:val="002938E8"/>
    <w:rsid w:val="00294470"/>
    <w:rsid w:val="00294B89"/>
    <w:rsid w:val="002951DA"/>
    <w:rsid w:val="00295868"/>
    <w:rsid w:val="002959CF"/>
    <w:rsid w:val="002965FD"/>
    <w:rsid w:val="002967B9"/>
    <w:rsid w:val="00296A10"/>
    <w:rsid w:val="00296B2C"/>
    <w:rsid w:val="0029705A"/>
    <w:rsid w:val="00297475"/>
    <w:rsid w:val="002A0BD5"/>
    <w:rsid w:val="002A0DF5"/>
    <w:rsid w:val="002A1347"/>
    <w:rsid w:val="002A1F3E"/>
    <w:rsid w:val="002A2DC0"/>
    <w:rsid w:val="002A3E5E"/>
    <w:rsid w:val="002A4113"/>
    <w:rsid w:val="002A434A"/>
    <w:rsid w:val="002A52AD"/>
    <w:rsid w:val="002A575C"/>
    <w:rsid w:val="002A6858"/>
    <w:rsid w:val="002B0A41"/>
    <w:rsid w:val="002B0CFD"/>
    <w:rsid w:val="002B0E94"/>
    <w:rsid w:val="002B1D4E"/>
    <w:rsid w:val="002B2188"/>
    <w:rsid w:val="002B231A"/>
    <w:rsid w:val="002B2600"/>
    <w:rsid w:val="002B260C"/>
    <w:rsid w:val="002B3373"/>
    <w:rsid w:val="002B3E8D"/>
    <w:rsid w:val="002B49E8"/>
    <w:rsid w:val="002B4FA2"/>
    <w:rsid w:val="002B578B"/>
    <w:rsid w:val="002B7BFA"/>
    <w:rsid w:val="002C05B3"/>
    <w:rsid w:val="002C0C73"/>
    <w:rsid w:val="002C10BD"/>
    <w:rsid w:val="002C1D9C"/>
    <w:rsid w:val="002C1DAA"/>
    <w:rsid w:val="002C2410"/>
    <w:rsid w:val="002C2AC2"/>
    <w:rsid w:val="002C2B1A"/>
    <w:rsid w:val="002C32BE"/>
    <w:rsid w:val="002C3AAD"/>
    <w:rsid w:val="002C416E"/>
    <w:rsid w:val="002C4326"/>
    <w:rsid w:val="002C4BFE"/>
    <w:rsid w:val="002C4D64"/>
    <w:rsid w:val="002C571F"/>
    <w:rsid w:val="002C5B9A"/>
    <w:rsid w:val="002C6A69"/>
    <w:rsid w:val="002C7699"/>
    <w:rsid w:val="002C7A0E"/>
    <w:rsid w:val="002D0EFE"/>
    <w:rsid w:val="002D140D"/>
    <w:rsid w:val="002D1DDA"/>
    <w:rsid w:val="002D2387"/>
    <w:rsid w:val="002D33FA"/>
    <w:rsid w:val="002D3A5E"/>
    <w:rsid w:val="002D5168"/>
    <w:rsid w:val="002D6390"/>
    <w:rsid w:val="002D6CE5"/>
    <w:rsid w:val="002D6D35"/>
    <w:rsid w:val="002D73D4"/>
    <w:rsid w:val="002E0280"/>
    <w:rsid w:val="002E0C2F"/>
    <w:rsid w:val="002E11C2"/>
    <w:rsid w:val="002E1994"/>
    <w:rsid w:val="002E1EDE"/>
    <w:rsid w:val="002E24F5"/>
    <w:rsid w:val="002E2EE8"/>
    <w:rsid w:val="002E33FC"/>
    <w:rsid w:val="002E3429"/>
    <w:rsid w:val="002E3E8C"/>
    <w:rsid w:val="002E4148"/>
    <w:rsid w:val="002E4398"/>
    <w:rsid w:val="002E570A"/>
    <w:rsid w:val="002E5EEF"/>
    <w:rsid w:val="002E6895"/>
    <w:rsid w:val="002E6FA5"/>
    <w:rsid w:val="002E7110"/>
    <w:rsid w:val="002E7A4B"/>
    <w:rsid w:val="002E7DBD"/>
    <w:rsid w:val="002F0394"/>
    <w:rsid w:val="002F0DD6"/>
    <w:rsid w:val="002F2FE8"/>
    <w:rsid w:val="002F469E"/>
    <w:rsid w:val="002F4C0E"/>
    <w:rsid w:val="002F53CF"/>
    <w:rsid w:val="002F69FA"/>
    <w:rsid w:val="002F7664"/>
    <w:rsid w:val="002F7A37"/>
    <w:rsid w:val="002F7C82"/>
    <w:rsid w:val="00300946"/>
    <w:rsid w:val="003020E2"/>
    <w:rsid w:val="003025E7"/>
    <w:rsid w:val="003027CB"/>
    <w:rsid w:val="00303C9A"/>
    <w:rsid w:val="00304206"/>
    <w:rsid w:val="00304854"/>
    <w:rsid w:val="00304EE7"/>
    <w:rsid w:val="00306181"/>
    <w:rsid w:val="00307457"/>
    <w:rsid w:val="0030775B"/>
    <w:rsid w:val="003077B4"/>
    <w:rsid w:val="003108F2"/>
    <w:rsid w:val="003119F2"/>
    <w:rsid w:val="00311F13"/>
    <w:rsid w:val="00312538"/>
    <w:rsid w:val="00312634"/>
    <w:rsid w:val="00312E84"/>
    <w:rsid w:val="003144CC"/>
    <w:rsid w:val="00314609"/>
    <w:rsid w:val="00315F4D"/>
    <w:rsid w:val="00316276"/>
    <w:rsid w:val="003168C2"/>
    <w:rsid w:val="0031709E"/>
    <w:rsid w:val="003177A9"/>
    <w:rsid w:val="003202D0"/>
    <w:rsid w:val="003216E6"/>
    <w:rsid w:val="00321A8A"/>
    <w:rsid w:val="00321E2F"/>
    <w:rsid w:val="00322C18"/>
    <w:rsid w:val="00322DC0"/>
    <w:rsid w:val="00323321"/>
    <w:rsid w:val="00323C10"/>
    <w:rsid w:val="003248A2"/>
    <w:rsid w:val="00324A5D"/>
    <w:rsid w:val="00325199"/>
    <w:rsid w:val="00325444"/>
    <w:rsid w:val="00325806"/>
    <w:rsid w:val="003259F3"/>
    <w:rsid w:val="00327414"/>
    <w:rsid w:val="00327681"/>
    <w:rsid w:val="00327FDB"/>
    <w:rsid w:val="0033124B"/>
    <w:rsid w:val="0033149A"/>
    <w:rsid w:val="00331C62"/>
    <w:rsid w:val="00331FEF"/>
    <w:rsid w:val="00332406"/>
    <w:rsid w:val="00333820"/>
    <w:rsid w:val="003349DE"/>
    <w:rsid w:val="00334C0D"/>
    <w:rsid w:val="0033552B"/>
    <w:rsid w:val="00335C2C"/>
    <w:rsid w:val="00336FEC"/>
    <w:rsid w:val="00337003"/>
    <w:rsid w:val="00337A19"/>
    <w:rsid w:val="0034003B"/>
    <w:rsid w:val="003405F8"/>
    <w:rsid w:val="003417ED"/>
    <w:rsid w:val="00341B1F"/>
    <w:rsid w:val="00342247"/>
    <w:rsid w:val="003429EB"/>
    <w:rsid w:val="00342C9A"/>
    <w:rsid w:val="00343247"/>
    <w:rsid w:val="0034410F"/>
    <w:rsid w:val="00344D24"/>
    <w:rsid w:val="00344F85"/>
    <w:rsid w:val="0034574E"/>
    <w:rsid w:val="00345776"/>
    <w:rsid w:val="0034669C"/>
    <w:rsid w:val="00346D2A"/>
    <w:rsid w:val="00346F6C"/>
    <w:rsid w:val="003506D6"/>
    <w:rsid w:val="00351796"/>
    <w:rsid w:val="00352ABA"/>
    <w:rsid w:val="00352D1D"/>
    <w:rsid w:val="003532A0"/>
    <w:rsid w:val="003540BD"/>
    <w:rsid w:val="00354E9F"/>
    <w:rsid w:val="00355714"/>
    <w:rsid w:val="0035605E"/>
    <w:rsid w:val="003565F3"/>
    <w:rsid w:val="00356FBE"/>
    <w:rsid w:val="00357533"/>
    <w:rsid w:val="00357899"/>
    <w:rsid w:val="003608D7"/>
    <w:rsid w:val="003622F8"/>
    <w:rsid w:val="00362DBB"/>
    <w:rsid w:val="00362F2B"/>
    <w:rsid w:val="003636F9"/>
    <w:rsid w:val="00363775"/>
    <w:rsid w:val="003638B8"/>
    <w:rsid w:val="00364076"/>
    <w:rsid w:val="00364224"/>
    <w:rsid w:val="00364679"/>
    <w:rsid w:val="00364776"/>
    <w:rsid w:val="00364945"/>
    <w:rsid w:val="00364E26"/>
    <w:rsid w:val="00366E41"/>
    <w:rsid w:val="00367800"/>
    <w:rsid w:val="00367C6B"/>
    <w:rsid w:val="00370D44"/>
    <w:rsid w:val="00370ECB"/>
    <w:rsid w:val="00372F0E"/>
    <w:rsid w:val="00373BB4"/>
    <w:rsid w:val="00374360"/>
    <w:rsid w:val="003749BF"/>
    <w:rsid w:val="0037620F"/>
    <w:rsid w:val="0037631B"/>
    <w:rsid w:val="0037642F"/>
    <w:rsid w:val="003808E1"/>
    <w:rsid w:val="00380CBB"/>
    <w:rsid w:val="003810D7"/>
    <w:rsid w:val="00381503"/>
    <w:rsid w:val="003819B7"/>
    <w:rsid w:val="00381BB1"/>
    <w:rsid w:val="003820FE"/>
    <w:rsid w:val="00382896"/>
    <w:rsid w:val="00383278"/>
    <w:rsid w:val="00383841"/>
    <w:rsid w:val="00383CD0"/>
    <w:rsid w:val="00383FD4"/>
    <w:rsid w:val="0038507F"/>
    <w:rsid w:val="003850BA"/>
    <w:rsid w:val="00385560"/>
    <w:rsid w:val="00385B84"/>
    <w:rsid w:val="00387113"/>
    <w:rsid w:val="003875D0"/>
    <w:rsid w:val="00387AE2"/>
    <w:rsid w:val="00387B9F"/>
    <w:rsid w:val="00392045"/>
    <w:rsid w:val="00392E0D"/>
    <w:rsid w:val="00393A56"/>
    <w:rsid w:val="00394178"/>
    <w:rsid w:val="0039445D"/>
    <w:rsid w:val="00394AB7"/>
    <w:rsid w:val="00395401"/>
    <w:rsid w:val="003966C1"/>
    <w:rsid w:val="003968B1"/>
    <w:rsid w:val="00396F3A"/>
    <w:rsid w:val="003A00D0"/>
    <w:rsid w:val="003A0C6F"/>
    <w:rsid w:val="003A0EF5"/>
    <w:rsid w:val="003A1317"/>
    <w:rsid w:val="003A182F"/>
    <w:rsid w:val="003A24F3"/>
    <w:rsid w:val="003A269C"/>
    <w:rsid w:val="003A3FEF"/>
    <w:rsid w:val="003A41DA"/>
    <w:rsid w:val="003A4B2C"/>
    <w:rsid w:val="003A510C"/>
    <w:rsid w:val="003A51B1"/>
    <w:rsid w:val="003A57F1"/>
    <w:rsid w:val="003A6009"/>
    <w:rsid w:val="003A60A7"/>
    <w:rsid w:val="003A63B1"/>
    <w:rsid w:val="003A6458"/>
    <w:rsid w:val="003A767C"/>
    <w:rsid w:val="003A78D6"/>
    <w:rsid w:val="003A7C89"/>
    <w:rsid w:val="003B0052"/>
    <w:rsid w:val="003B0ED7"/>
    <w:rsid w:val="003B1022"/>
    <w:rsid w:val="003B1547"/>
    <w:rsid w:val="003B2C9D"/>
    <w:rsid w:val="003B2E3F"/>
    <w:rsid w:val="003B2EC3"/>
    <w:rsid w:val="003B3E93"/>
    <w:rsid w:val="003B4382"/>
    <w:rsid w:val="003B532B"/>
    <w:rsid w:val="003B58AA"/>
    <w:rsid w:val="003B63AD"/>
    <w:rsid w:val="003B6439"/>
    <w:rsid w:val="003B655D"/>
    <w:rsid w:val="003B74B6"/>
    <w:rsid w:val="003B7F36"/>
    <w:rsid w:val="003C0CC8"/>
    <w:rsid w:val="003C18D3"/>
    <w:rsid w:val="003C1F6C"/>
    <w:rsid w:val="003C233C"/>
    <w:rsid w:val="003C3C5E"/>
    <w:rsid w:val="003C3C88"/>
    <w:rsid w:val="003C3DC1"/>
    <w:rsid w:val="003C510B"/>
    <w:rsid w:val="003C5A68"/>
    <w:rsid w:val="003C6D48"/>
    <w:rsid w:val="003C7491"/>
    <w:rsid w:val="003C771D"/>
    <w:rsid w:val="003C7F2C"/>
    <w:rsid w:val="003D0274"/>
    <w:rsid w:val="003D0A2F"/>
    <w:rsid w:val="003D12B1"/>
    <w:rsid w:val="003D136A"/>
    <w:rsid w:val="003D2068"/>
    <w:rsid w:val="003D24BB"/>
    <w:rsid w:val="003D24C5"/>
    <w:rsid w:val="003D29DE"/>
    <w:rsid w:val="003D57CE"/>
    <w:rsid w:val="003D581A"/>
    <w:rsid w:val="003D59EF"/>
    <w:rsid w:val="003D5AC3"/>
    <w:rsid w:val="003D70C2"/>
    <w:rsid w:val="003D7CDE"/>
    <w:rsid w:val="003D7DF4"/>
    <w:rsid w:val="003E07CB"/>
    <w:rsid w:val="003E13B0"/>
    <w:rsid w:val="003E1878"/>
    <w:rsid w:val="003E2E60"/>
    <w:rsid w:val="003E30EF"/>
    <w:rsid w:val="003E37AD"/>
    <w:rsid w:val="003E5AA4"/>
    <w:rsid w:val="003E7E9F"/>
    <w:rsid w:val="003F0DFA"/>
    <w:rsid w:val="003F2211"/>
    <w:rsid w:val="003F2CCD"/>
    <w:rsid w:val="003F34E1"/>
    <w:rsid w:val="003F3B4E"/>
    <w:rsid w:val="003F3ECD"/>
    <w:rsid w:val="003F3F46"/>
    <w:rsid w:val="003F4719"/>
    <w:rsid w:val="003F5506"/>
    <w:rsid w:val="003F55DB"/>
    <w:rsid w:val="003F56F6"/>
    <w:rsid w:val="003F5F82"/>
    <w:rsid w:val="003F6B81"/>
    <w:rsid w:val="003F6D4F"/>
    <w:rsid w:val="003F784D"/>
    <w:rsid w:val="00400619"/>
    <w:rsid w:val="00402872"/>
    <w:rsid w:val="004037C4"/>
    <w:rsid w:val="004042FA"/>
    <w:rsid w:val="00404D8A"/>
    <w:rsid w:val="004052A7"/>
    <w:rsid w:val="00405571"/>
    <w:rsid w:val="00405A4E"/>
    <w:rsid w:val="00405A61"/>
    <w:rsid w:val="00406FEE"/>
    <w:rsid w:val="00407B5A"/>
    <w:rsid w:val="0041082B"/>
    <w:rsid w:val="00411D80"/>
    <w:rsid w:val="00411EC4"/>
    <w:rsid w:val="00412A5B"/>
    <w:rsid w:val="00412AC9"/>
    <w:rsid w:val="00412CEB"/>
    <w:rsid w:val="004135C0"/>
    <w:rsid w:val="004137E0"/>
    <w:rsid w:val="00413E2E"/>
    <w:rsid w:val="00414ED2"/>
    <w:rsid w:val="00415A74"/>
    <w:rsid w:val="00415CFB"/>
    <w:rsid w:val="0041651E"/>
    <w:rsid w:val="00417AF1"/>
    <w:rsid w:val="00417C2E"/>
    <w:rsid w:val="0042089D"/>
    <w:rsid w:val="004208DF"/>
    <w:rsid w:val="00420AD6"/>
    <w:rsid w:val="00421746"/>
    <w:rsid w:val="00421AB0"/>
    <w:rsid w:val="00421FF9"/>
    <w:rsid w:val="00424499"/>
    <w:rsid w:val="0042544B"/>
    <w:rsid w:val="00425658"/>
    <w:rsid w:val="004259D4"/>
    <w:rsid w:val="004265FA"/>
    <w:rsid w:val="004269F9"/>
    <w:rsid w:val="00426C56"/>
    <w:rsid w:val="004277B8"/>
    <w:rsid w:val="00430B0D"/>
    <w:rsid w:val="00430D11"/>
    <w:rsid w:val="00430D86"/>
    <w:rsid w:val="00430DE3"/>
    <w:rsid w:val="0043244B"/>
    <w:rsid w:val="0043429C"/>
    <w:rsid w:val="00434B50"/>
    <w:rsid w:val="00435071"/>
    <w:rsid w:val="004358DD"/>
    <w:rsid w:val="0044003B"/>
    <w:rsid w:val="00440E91"/>
    <w:rsid w:val="004413A0"/>
    <w:rsid w:val="00441953"/>
    <w:rsid w:val="00441A90"/>
    <w:rsid w:val="00441CB6"/>
    <w:rsid w:val="004441DF"/>
    <w:rsid w:val="004443B1"/>
    <w:rsid w:val="0044483E"/>
    <w:rsid w:val="00444DCB"/>
    <w:rsid w:val="00444EA1"/>
    <w:rsid w:val="0044520E"/>
    <w:rsid w:val="004464A7"/>
    <w:rsid w:val="00446D87"/>
    <w:rsid w:val="00450C4C"/>
    <w:rsid w:val="004515F8"/>
    <w:rsid w:val="0045190B"/>
    <w:rsid w:val="00451CE8"/>
    <w:rsid w:val="00453247"/>
    <w:rsid w:val="00453701"/>
    <w:rsid w:val="00454496"/>
    <w:rsid w:val="004552DF"/>
    <w:rsid w:val="004572F7"/>
    <w:rsid w:val="00457D74"/>
    <w:rsid w:val="00461D1F"/>
    <w:rsid w:val="004639B2"/>
    <w:rsid w:val="00465291"/>
    <w:rsid w:val="0046573D"/>
    <w:rsid w:val="00465812"/>
    <w:rsid w:val="00465D44"/>
    <w:rsid w:val="00466B5B"/>
    <w:rsid w:val="00467CB3"/>
    <w:rsid w:val="00470A58"/>
    <w:rsid w:val="0047123C"/>
    <w:rsid w:val="00472EB3"/>
    <w:rsid w:val="00473511"/>
    <w:rsid w:val="004740EC"/>
    <w:rsid w:val="004742B1"/>
    <w:rsid w:val="004746F7"/>
    <w:rsid w:val="00474A78"/>
    <w:rsid w:val="00474E1E"/>
    <w:rsid w:val="0047504A"/>
    <w:rsid w:val="00475AF5"/>
    <w:rsid w:val="00476264"/>
    <w:rsid w:val="0047707B"/>
    <w:rsid w:val="0047709B"/>
    <w:rsid w:val="004770FF"/>
    <w:rsid w:val="00477389"/>
    <w:rsid w:val="004773BB"/>
    <w:rsid w:val="004773F4"/>
    <w:rsid w:val="00477EC6"/>
    <w:rsid w:val="00481991"/>
    <w:rsid w:val="00482214"/>
    <w:rsid w:val="00483DAF"/>
    <w:rsid w:val="004852F8"/>
    <w:rsid w:val="00485403"/>
    <w:rsid w:val="00485FE7"/>
    <w:rsid w:val="004868F3"/>
    <w:rsid w:val="004870BB"/>
    <w:rsid w:val="00487409"/>
    <w:rsid w:val="00491540"/>
    <w:rsid w:val="00491D2B"/>
    <w:rsid w:val="00492566"/>
    <w:rsid w:val="0049285D"/>
    <w:rsid w:val="00492988"/>
    <w:rsid w:val="00493089"/>
    <w:rsid w:val="00493D90"/>
    <w:rsid w:val="004952AF"/>
    <w:rsid w:val="0049559A"/>
    <w:rsid w:val="0049653C"/>
    <w:rsid w:val="004A0E98"/>
    <w:rsid w:val="004A1AD6"/>
    <w:rsid w:val="004A1D35"/>
    <w:rsid w:val="004A3344"/>
    <w:rsid w:val="004A334E"/>
    <w:rsid w:val="004A3915"/>
    <w:rsid w:val="004A401B"/>
    <w:rsid w:val="004A58A3"/>
    <w:rsid w:val="004A684A"/>
    <w:rsid w:val="004A69CF"/>
    <w:rsid w:val="004A6DF6"/>
    <w:rsid w:val="004B04F5"/>
    <w:rsid w:val="004B0960"/>
    <w:rsid w:val="004B0AB1"/>
    <w:rsid w:val="004B0CEF"/>
    <w:rsid w:val="004B3C5A"/>
    <w:rsid w:val="004B4E86"/>
    <w:rsid w:val="004B51F8"/>
    <w:rsid w:val="004B52B3"/>
    <w:rsid w:val="004B7365"/>
    <w:rsid w:val="004B73F0"/>
    <w:rsid w:val="004B7574"/>
    <w:rsid w:val="004B7605"/>
    <w:rsid w:val="004B7E73"/>
    <w:rsid w:val="004C0A25"/>
    <w:rsid w:val="004C10B8"/>
    <w:rsid w:val="004C1A29"/>
    <w:rsid w:val="004C2DE6"/>
    <w:rsid w:val="004C3470"/>
    <w:rsid w:val="004C3E63"/>
    <w:rsid w:val="004C48C0"/>
    <w:rsid w:val="004C55EB"/>
    <w:rsid w:val="004C5DF9"/>
    <w:rsid w:val="004C6356"/>
    <w:rsid w:val="004C6754"/>
    <w:rsid w:val="004C69CA"/>
    <w:rsid w:val="004C7154"/>
    <w:rsid w:val="004C78EB"/>
    <w:rsid w:val="004C7CCD"/>
    <w:rsid w:val="004D067D"/>
    <w:rsid w:val="004D0E23"/>
    <w:rsid w:val="004D23AB"/>
    <w:rsid w:val="004D256B"/>
    <w:rsid w:val="004D2BE6"/>
    <w:rsid w:val="004D346D"/>
    <w:rsid w:val="004D4528"/>
    <w:rsid w:val="004D529D"/>
    <w:rsid w:val="004D543A"/>
    <w:rsid w:val="004D56C8"/>
    <w:rsid w:val="004D5777"/>
    <w:rsid w:val="004D6009"/>
    <w:rsid w:val="004D6354"/>
    <w:rsid w:val="004D6502"/>
    <w:rsid w:val="004D76DC"/>
    <w:rsid w:val="004D7CD4"/>
    <w:rsid w:val="004D7D72"/>
    <w:rsid w:val="004E033B"/>
    <w:rsid w:val="004E03F2"/>
    <w:rsid w:val="004E04BF"/>
    <w:rsid w:val="004E080A"/>
    <w:rsid w:val="004E1013"/>
    <w:rsid w:val="004E251C"/>
    <w:rsid w:val="004E2A77"/>
    <w:rsid w:val="004E3743"/>
    <w:rsid w:val="004E3F3E"/>
    <w:rsid w:val="004E63D9"/>
    <w:rsid w:val="004F0A4B"/>
    <w:rsid w:val="004F356E"/>
    <w:rsid w:val="004F4329"/>
    <w:rsid w:val="004F4439"/>
    <w:rsid w:val="004F4F24"/>
    <w:rsid w:val="004F55F9"/>
    <w:rsid w:val="004F6ADF"/>
    <w:rsid w:val="004F6DAC"/>
    <w:rsid w:val="004F7D8E"/>
    <w:rsid w:val="00500D45"/>
    <w:rsid w:val="00500D9D"/>
    <w:rsid w:val="00502009"/>
    <w:rsid w:val="005029AA"/>
    <w:rsid w:val="00502AA7"/>
    <w:rsid w:val="005046FF"/>
    <w:rsid w:val="00505D97"/>
    <w:rsid w:val="00506A5F"/>
    <w:rsid w:val="00506E54"/>
    <w:rsid w:val="00507082"/>
    <w:rsid w:val="0051013A"/>
    <w:rsid w:val="00510220"/>
    <w:rsid w:val="00512A4D"/>
    <w:rsid w:val="005132C9"/>
    <w:rsid w:val="00513AD4"/>
    <w:rsid w:val="00514421"/>
    <w:rsid w:val="00515C4D"/>
    <w:rsid w:val="00515D49"/>
    <w:rsid w:val="00515F92"/>
    <w:rsid w:val="00520170"/>
    <w:rsid w:val="00520523"/>
    <w:rsid w:val="005205F7"/>
    <w:rsid w:val="0052087B"/>
    <w:rsid w:val="00521338"/>
    <w:rsid w:val="00522058"/>
    <w:rsid w:val="0052266E"/>
    <w:rsid w:val="00523E34"/>
    <w:rsid w:val="0052504D"/>
    <w:rsid w:val="00525106"/>
    <w:rsid w:val="00525617"/>
    <w:rsid w:val="00525A50"/>
    <w:rsid w:val="00527FB6"/>
    <w:rsid w:val="005321FA"/>
    <w:rsid w:val="00532CDE"/>
    <w:rsid w:val="0053392C"/>
    <w:rsid w:val="00533CA1"/>
    <w:rsid w:val="00534FCA"/>
    <w:rsid w:val="00535846"/>
    <w:rsid w:val="00535927"/>
    <w:rsid w:val="00536226"/>
    <w:rsid w:val="00537C35"/>
    <w:rsid w:val="00540AAC"/>
    <w:rsid w:val="005412ED"/>
    <w:rsid w:val="0054147F"/>
    <w:rsid w:val="00542159"/>
    <w:rsid w:val="00542466"/>
    <w:rsid w:val="0054270A"/>
    <w:rsid w:val="00543372"/>
    <w:rsid w:val="005442D0"/>
    <w:rsid w:val="00544CA8"/>
    <w:rsid w:val="005468A9"/>
    <w:rsid w:val="005472E7"/>
    <w:rsid w:val="005501D8"/>
    <w:rsid w:val="005502D1"/>
    <w:rsid w:val="005508E0"/>
    <w:rsid w:val="00550F06"/>
    <w:rsid w:val="00551E4F"/>
    <w:rsid w:val="005537B9"/>
    <w:rsid w:val="00553BE0"/>
    <w:rsid w:val="00553CB6"/>
    <w:rsid w:val="0055455D"/>
    <w:rsid w:val="00554699"/>
    <w:rsid w:val="00554C74"/>
    <w:rsid w:val="005605C2"/>
    <w:rsid w:val="005611AE"/>
    <w:rsid w:val="005618E7"/>
    <w:rsid w:val="005640D5"/>
    <w:rsid w:val="00564163"/>
    <w:rsid w:val="00564519"/>
    <w:rsid w:val="00565C60"/>
    <w:rsid w:val="00566233"/>
    <w:rsid w:val="0056714D"/>
    <w:rsid w:val="00567920"/>
    <w:rsid w:val="0057069C"/>
    <w:rsid w:val="005710A1"/>
    <w:rsid w:val="0057315F"/>
    <w:rsid w:val="00573433"/>
    <w:rsid w:val="005735EF"/>
    <w:rsid w:val="00573AE7"/>
    <w:rsid w:val="005743AF"/>
    <w:rsid w:val="00574889"/>
    <w:rsid w:val="005763D9"/>
    <w:rsid w:val="00576930"/>
    <w:rsid w:val="00576FBA"/>
    <w:rsid w:val="00580BBD"/>
    <w:rsid w:val="00580D10"/>
    <w:rsid w:val="00581441"/>
    <w:rsid w:val="005815EE"/>
    <w:rsid w:val="0058191A"/>
    <w:rsid w:val="005824E1"/>
    <w:rsid w:val="00582B43"/>
    <w:rsid w:val="00583518"/>
    <w:rsid w:val="00584592"/>
    <w:rsid w:val="00585013"/>
    <w:rsid w:val="0058527F"/>
    <w:rsid w:val="005857C2"/>
    <w:rsid w:val="0058616E"/>
    <w:rsid w:val="005867A7"/>
    <w:rsid w:val="00587562"/>
    <w:rsid w:val="00587A37"/>
    <w:rsid w:val="00587AEC"/>
    <w:rsid w:val="00590138"/>
    <w:rsid w:val="005909E7"/>
    <w:rsid w:val="00591D78"/>
    <w:rsid w:val="005928C3"/>
    <w:rsid w:val="00592B25"/>
    <w:rsid w:val="005933D2"/>
    <w:rsid w:val="00593501"/>
    <w:rsid w:val="00593758"/>
    <w:rsid w:val="0059423B"/>
    <w:rsid w:val="005948E9"/>
    <w:rsid w:val="00595319"/>
    <w:rsid w:val="0059543C"/>
    <w:rsid w:val="00595E71"/>
    <w:rsid w:val="005970BD"/>
    <w:rsid w:val="00597A15"/>
    <w:rsid w:val="005A09FE"/>
    <w:rsid w:val="005A0DD2"/>
    <w:rsid w:val="005A1083"/>
    <w:rsid w:val="005A1F66"/>
    <w:rsid w:val="005A2ABD"/>
    <w:rsid w:val="005A2D23"/>
    <w:rsid w:val="005A4286"/>
    <w:rsid w:val="005A4DFA"/>
    <w:rsid w:val="005A5018"/>
    <w:rsid w:val="005A5788"/>
    <w:rsid w:val="005A59DC"/>
    <w:rsid w:val="005A6488"/>
    <w:rsid w:val="005A6ADA"/>
    <w:rsid w:val="005A72F6"/>
    <w:rsid w:val="005B05E6"/>
    <w:rsid w:val="005B1AA3"/>
    <w:rsid w:val="005B1AA8"/>
    <w:rsid w:val="005B1B27"/>
    <w:rsid w:val="005B206F"/>
    <w:rsid w:val="005B24A2"/>
    <w:rsid w:val="005B267F"/>
    <w:rsid w:val="005B26D2"/>
    <w:rsid w:val="005B2870"/>
    <w:rsid w:val="005B28DB"/>
    <w:rsid w:val="005B3305"/>
    <w:rsid w:val="005B4296"/>
    <w:rsid w:val="005B4903"/>
    <w:rsid w:val="005B5204"/>
    <w:rsid w:val="005B5372"/>
    <w:rsid w:val="005B558A"/>
    <w:rsid w:val="005B56ED"/>
    <w:rsid w:val="005B5BC9"/>
    <w:rsid w:val="005B6101"/>
    <w:rsid w:val="005B6219"/>
    <w:rsid w:val="005C1232"/>
    <w:rsid w:val="005C17EF"/>
    <w:rsid w:val="005C1F49"/>
    <w:rsid w:val="005C2347"/>
    <w:rsid w:val="005C3613"/>
    <w:rsid w:val="005C3985"/>
    <w:rsid w:val="005C4876"/>
    <w:rsid w:val="005C516F"/>
    <w:rsid w:val="005C5CFD"/>
    <w:rsid w:val="005C69CE"/>
    <w:rsid w:val="005C6D6E"/>
    <w:rsid w:val="005C7C9C"/>
    <w:rsid w:val="005D27EA"/>
    <w:rsid w:val="005D29A9"/>
    <w:rsid w:val="005D3C34"/>
    <w:rsid w:val="005D44F1"/>
    <w:rsid w:val="005D4F71"/>
    <w:rsid w:val="005D50E8"/>
    <w:rsid w:val="005D546D"/>
    <w:rsid w:val="005D5CC3"/>
    <w:rsid w:val="005D6263"/>
    <w:rsid w:val="005D65F4"/>
    <w:rsid w:val="005D67F8"/>
    <w:rsid w:val="005D70F2"/>
    <w:rsid w:val="005E04A3"/>
    <w:rsid w:val="005E20C5"/>
    <w:rsid w:val="005E27A8"/>
    <w:rsid w:val="005E2A31"/>
    <w:rsid w:val="005E33A4"/>
    <w:rsid w:val="005E39B1"/>
    <w:rsid w:val="005E3F5E"/>
    <w:rsid w:val="005E45F8"/>
    <w:rsid w:val="005E49D2"/>
    <w:rsid w:val="005E4FC0"/>
    <w:rsid w:val="005E53AE"/>
    <w:rsid w:val="005E5930"/>
    <w:rsid w:val="005E6985"/>
    <w:rsid w:val="005E6DBA"/>
    <w:rsid w:val="005E76DC"/>
    <w:rsid w:val="005E79D7"/>
    <w:rsid w:val="005E7D39"/>
    <w:rsid w:val="005F3013"/>
    <w:rsid w:val="005F3382"/>
    <w:rsid w:val="005F3E23"/>
    <w:rsid w:val="005F4ECB"/>
    <w:rsid w:val="005F502D"/>
    <w:rsid w:val="005F541F"/>
    <w:rsid w:val="005F5FF0"/>
    <w:rsid w:val="005F7792"/>
    <w:rsid w:val="005F7B56"/>
    <w:rsid w:val="0060111C"/>
    <w:rsid w:val="00601124"/>
    <w:rsid w:val="006020EF"/>
    <w:rsid w:val="006040EE"/>
    <w:rsid w:val="00604BD1"/>
    <w:rsid w:val="00605BEA"/>
    <w:rsid w:val="0060665A"/>
    <w:rsid w:val="00606867"/>
    <w:rsid w:val="00607968"/>
    <w:rsid w:val="0061028E"/>
    <w:rsid w:val="00610E28"/>
    <w:rsid w:val="0061106F"/>
    <w:rsid w:val="0061139E"/>
    <w:rsid w:val="00611F4D"/>
    <w:rsid w:val="00612490"/>
    <w:rsid w:val="00612A40"/>
    <w:rsid w:val="00612E38"/>
    <w:rsid w:val="00613BCE"/>
    <w:rsid w:val="00614726"/>
    <w:rsid w:val="0061555F"/>
    <w:rsid w:val="00620088"/>
    <w:rsid w:val="00620521"/>
    <w:rsid w:val="00620B7D"/>
    <w:rsid w:val="006223C8"/>
    <w:rsid w:val="0062244A"/>
    <w:rsid w:val="00624092"/>
    <w:rsid w:val="0062427C"/>
    <w:rsid w:val="00624619"/>
    <w:rsid w:val="006248B8"/>
    <w:rsid w:val="006249DC"/>
    <w:rsid w:val="00624A89"/>
    <w:rsid w:val="00624C3B"/>
    <w:rsid w:val="0062506A"/>
    <w:rsid w:val="0062526C"/>
    <w:rsid w:val="006260E9"/>
    <w:rsid w:val="006266A1"/>
    <w:rsid w:val="0062707F"/>
    <w:rsid w:val="00630214"/>
    <w:rsid w:val="006305E0"/>
    <w:rsid w:val="006307B5"/>
    <w:rsid w:val="0063092F"/>
    <w:rsid w:val="00630B03"/>
    <w:rsid w:val="00631216"/>
    <w:rsid w:val="00631375"/>
    <w:rsid w:val="006314DB"/>
    <w:rsid w:val="006325F2"/>
    <w:rsid w:val="006331E1"/>
    <w:rsid w:val="006331F8"/>
    <w:rsid w:val="00634283"/>
    <w:rsid w:val="00634F12"/>
    <w:rsid w:val="00636090"/>
    <w:rsid w:val="00636391"/>
    <w:rsid w:val="00636934"/>
    <w:rsid w:val="00640208"/>
    <w:rsid w:val="00640BFE"/>
    <w:rsid w:val="0064135F"/>
    <w:rsid w:val="006418F0"/>
    <w:rsid w:val="006425C2"/>
    <w:rsid w:val="0064283F"/>
    <w:rsid w:val="00643EC0"/>
    <w:rsid w:val="0064456D"/>
    <w:rsid w:val="00644C6E"/>
    <w:rsid w:val="00644E48"/>
    <w:rsid w:val="006450D5"/>
    <w:rsid w:val="0064555C"/>
    <w:rsid w:val="00646451"/>
    <w:rsid w:val="00647971"/>
    <w:rsid w:val="006512ED"/>
    <w:rsid w:val="0065259B"/>
    <w:rsid w:val="00653716"/>
    <w:rsid w:val="00653FE2"/>
    <w:rsid w:val="00654D12"/>
    <w:rsid w:val="0065654D"/>
    <w:rsid w:val="00657435"/>
    <w:rsid w:val="00657917"/>
    <w:rsid w:val="00657FB7"/>
    <w:rsid w:val="00661964"/>
    <w:rsid w:val="00661D9B"/>
    <w:rsid w:val="006624B3"/>
    <w:rsid w:val="00663429"/>
    <w:rsid w:val="006652DB"/>
    <w:rsid w:val="0066581C"/>
    <w:rsid w:val="006658B3"/>
    <w:rsid w:val="006668C6"/>
    <w:rsid w:val="00666E5B"/>
    <w:rsid w:val="006673D9"/>
    <w:rsid w:val="0066769E"/>
    <w:rsid w:val="00670AF2"/>
    <w:rsid w:val="00671996"/>
    <w:rsid w:val="00673E60"/>
    <w:rsid w:val="00674322"/>
    <w:rsid w:val="006749ED"/>
    <w:rsid w:val="00675339"/>
    <w:rsid w:val="006764A7"/>
    <w:rsid w:val="00676D85"/>
    <w:rsid w:val="00677138"/>
    <w:rsid w:val="00677214"/>
    <w:rsid w:val="0067729C"/>
    <w:rsid w:val="00677684"/>
    <w:rsid w:val="00677C77"/>
    <w:rsid w:val="00677FF9"/>
    <w:rsid w:val="00680620"/>
    <w:rsid w:val="00680F52"/>
    <w:rsid w:val="00681543"/>
    <w:rsid w:val="00681B84"/>
    <w:rsid w:val="0068255A"/>
    <w:rsid w:val="006826AA"/>
    <w:rsid w:val="006839D6"/>
    <w:rsid w:val="00683B81"/>
    <w:rsid w:val="00683B92"/>
    <w:rsid w:val="00685362"/>
    <w:rsid w:val="00686AF6"/>
    <w:rsid w:val="006872FE"/>
    <w:rsid w:val="0068774A"/>
    <w:rsid w:val="0069039F"/>
    <w:rsid w:val="00690692"/>
    <w:rsid w:val="00690D09"/>
    <w:rsid w:val="00691A07"/>
    <w:rsid w:val="0069297B"/>
    <w:rsid w:val="00693819"/>
    <w:rsid w:val="00693C21"/>
    <w:rsid w:val="0069419D"/>
    <w:rsid w:val="00694262"/>
    <w:rsid w:val="00694626"/>
    <w:rsid w:val="00694826"/>
    <w:rsid w:val="00694AA7"/>
    <w:rsid w:val="0069586B"/>
    <w:rsid w:val="0069719E"/>
    <w:rsid w:val="00697498"/>
    <w:rsid w:val="00697C21"/>
    <w:rsid w:val="00697FD2"/>
    <w:rsid w:val="006A0827"/>
    <w:rsid w:val="006A0DC6"/>
    <w:rsid w:val="006A12A5"/>
    <w:rsid w:val="006A2358"/>
    <w:rsid w:val="006A2A33"/>
    <w:rsid w:val="006A397C"/>
    <w:rsid w:val="006A5D21"/>
    <w:rsid w:val="006A6721"/>
    <w:rsid w:val="006A7DCE"/>
    <w:rsid w:val="006B0816"/>
    <w:rsid w:val="006B0853"/>
    <w:rsid w:val="006B1236"/>
    <w:rsid w:val="006B1C3E"/>
    <w:rsid w:val="006B1E35"/>
    <w:rsid w:val="006B2085"/>
    <w:rsid w:val="006B2321"/>
    <w:rsid w:val="006B3344"/>
    <w:rsid w:val="006B5833"/>
    <w:rsid w:val="006B640D"/>
    <w:rsid w:val="006B7B74"/>
    <w:rsid w:val="006C0696"/>
    <w:rsid w:val="006C079C"/>
    <w:rsid w:val="006C1C60"/>
    <w:rsid w:val="006C22F1"/>
    <w:rsid w:val="006C24E7"/>
    <w:rsid w:val="006C265D"/>
    <w:rsid w:val="006C2856"/>
    <w:rsid w:val="006C4F02"/>
    <w:rsid w:val="006C6364"/>
    <w:rsid w:val="006C668E"/>
    <w:rsid w:val="006C6725"/>
    <w:rsid w:val="006C7BF6"/>
    <w:rsid w:val="006D036E"/>
    <w:rsid w:val="006D114D"/>
    <w:rsid w:val="006D1940"/>
    <w:rsid w:val="006D2231"/>
    <w:rsid w:val="006D38EE"/>
    <w:rsid w:val="006D4628"/>
    <w:rsid w:val="006D7674"/>
    <w:rsid w:val="006D7A98"/>
    <w:rsid w:val="006E0233"/>
    <w:rsid w:val="006E073B"/>
    <w:rsid w:val="006E0B0B"/>
    <w:rsid w:val="006E1227"/>
    <w:rsid w:val="006E22F9"/>
    <w:rsid w:val="006E249F"/>
    <w:rsid w:val="006E28E9"/>
    <w:rsid w:val="006E2ABA"/>
    <w:rsid w:val="006E2DFA"/>
    <w:rsid w:val="006E37E4"/>
    <w:rsid w:val="006E46A7"/>
    <w:rsid w:val="006E5598"/>
    <w:rsid w:val="006E56CC"/>
    <w:rsid w:val="006E6002"/>
    <w:rsid w:val="006E6032"/>
    <w:rsid w:val="006E7351"/>
    <w:rsid w:val="006F063A"/>
    <w:rsid w:val="006F0A72"/>
    <w:rsid w:val="006F13EE"/>
    <w:rsid w:val="006F1465"/>
    <w:rsid w:val="006F1732"/>
    <w:rsid w:val="006F1CD5"/>
    <w:rsid w:val="006F1DD6"/>
    <w:rsid w:val="006F26D1"/>
    <w:rsid w:val="006F2CA4"/>
    <w:rsid w:val="006F4685"/>
    <w:rsid w:val="006F4AC6"/>
    <w:rsid w:val="006F4B97"/>
    <w:rsid w:val="006F5612"/>
    <w:rsid w:val="006F6488"/>
    <w:rsid w:val="006F6589"/>
    <w:rsid w:val="006F6D94"/>
    <w:rsid w:val="006F7723"/>
    <w:rsid w:val="00700067"/>
    <w:rsid w:val="0070105D"/>
    <w:rsid w:val="007029F9"/>
    <w:rsid w:val="007045A8"/>
    <w:rsid w:val="00704E52"/>
    <w:rsid w:val="0070574B"/>
    <w:rsid w:val="00705783"/>
    <w:rsid w:val="007061C8"/>
    <w:rsid w:val="007062FE"/>
    <w:rsid w:val="007067FD"/>
    <w:rsid w:val="007070F4"/>
    <w:rsid w:val="007077B1"/>
    <w:rsid w:val="00710CED"/>
    <w:rsid w:val="007128E0"/>
    <w:rsid w:val="00712F4E"/>
    <w:rsid w:val="00712FD6"/>
    <w:rsid w:val="0071377F"/>
    <w:rsid w:val="00713876"/>
    <w:rsid w:val="00713903"/>
    <w:rsid w:val="00713BE8"/>
    <w:rsid w:val="00713D3C"/>
    <w:rsid w:val="007140FA"/>
    <w:rsid w:val="007141F1"/>
    <w:rsid w:val="00714370"/>
    <w:rsid w:val="00714409"/>
    <w:rsid w:val="00714BC0"/>
    <w:rsid w:val="007155F2"/>
    <w:rsid w:val="00716A48"/>
    <w:rsid w:val="00716C64"/>
    <w:rsid w:val="0071701F"/>
    <w:rsid w:val="00720C75"/>
    <w:rsid w:val="007219A1"/>
    <w:rsid w:val="00721CE9"/>
    <w:rsid w:val="007223F5"/>
    <w:rsid w:val="007225CE"/>
    <w:rsid w:val="00722B14"/>
    <w:rsid w:val="007231BC"/>
    <w:rsid w:val="0072338E"/>
    <w:rsid w:val="007251D6"/>
    <w:rsid w:val="00725261"/>
    <w:rsid w:val="00725721"/>
    <w:rsid w:val="00725DE9"/>
    <w:rsid w:val="0072715A"/>
    <w:rsid w:val="00730C3A"/>
    <w:rsid w:val="00731040"/>
    <w:rsid w:val="00731F63"/>
    <w:rsid w:val="00734277"/>
    <w:rsid w:val="007343A4"/>
    <w:rsid w:val="00736144"/>
    <w:rsid w:val="007369AB"/>
    <w:rsid w:val="007372E7"/>
    <w:rsid w:val="00737382"/>
    <w:rsid w:val="00737774"/>
    <w:rsid w:val="00740357"/>
    <w:rsid w:val="0074046E"/>
    <w:rsid w:val="007417ED"/>
    <w:rsid w:val="00741B38"/>
    <w:rsid w:val="00741BC3"/>
    <w:rsid w:val="00741D03"/>
    <w:rsid w:val="00742066"/>
    <w:rsid w:val="00742221"/>
    <w:rsid w:val="007424EE"/>
    <w:rsid w:val="00742BA3"/>
    <w:rsid w:val="00742BC9"/>
    <w:rsid w:val="0074316E"/>
    <w:rsid w:val="007451C8"/>
    <w:rsid w:val="00745604"/>
    <w:rsid w:val="0074639C"/>
    <w:rsid w:val="00747159"/>
    <w:rsid w:val="0074728E"/>
    <w:rsid w:val="00747FB9"/>
    <w:rsid w:val="007510D7"/>
    <w:rsid w:val="00751DE4"/>
    <w:rsid w:val="00752A30"/>
    <w:rsid w:val="00754615"/>
    <w:rsid w:val="0075482D"/>
    <w:rsid w:val="00754831"/>
    <w:rsid w:val="00754E9E"/>
    <w:rsid w:val="00755299"/>
    <w:rsid w:val="007553B0"/>
    <w:rsid w:val="00755CA4"/>
    <w:rsid w:val="00755DE8"/>
    <w:rsid w:val="0075624C"/>
    <w:rsid w:val="007562D6"/>
    <w:rsid w:val="00756977"/>
    <w:rsid w:val="00756ADC"/>
    <w:rsid w:val="00756B02"/>
    <w:rsid w:val="00756E60"/>
    <w:rsid w:val="00760885"/>
    <w:rsid w:val="00761095"/>
    <w:rsid w:val="0076132B"/>
    <w:rsid w:val="00761606"/>
    <w:rsid w:val="00761AF8"/>
    <w:rsid w:val="00761C09"/>
    <w:rsid w:val="007622C2"/>
    <w:rsid w:val="0076251F"/>
    <w:rsid w:val="00762BC4"/>
    <w:rsid w:val="007633F3"/>
    <w:rsid w:val="00764074"/>
    <w:rsid w:val="00764122"/>
    <w:rsid w:val="0076437D"/>
    <w:rsid w:val="007643F4"/>
    <w:rsid w:val="007647E9"/>
    <w:rsid w:val="00764ABB"/>
    <w:rsid w:val="00764AF6"/>
    <w:rsid w:val="00764DCD"/>
    <w:rsid w:val="00766090"/>
    <w:rsid w:val="00766F95"/>
    <w:rsid w:val="007677EE"/>
    <w:rsid w:val="00767D70"/>
    <w:rsid w:val="00770E10"/>
    <w:rsid w:val="00771042"/>
    <w:rsid w:val="007711A2"/>
    <w:rsid w:val="00772564"/>
    <w:rsid w:val="0077297F"/>
    <w:rsid w:val="007732F8"/>
    <w:rsid w:val="00773B32"/>
    <w:rsid w:val="00773EEB"/>
    <w:rsid w:val="00774052"/>
    <w:rsid w:val="007740A8"/>
    <w:rsid w:val="007751E6"/>
    <w:rsid w:val="00775A5E"/>
    <w:rsid w:val="00776030"/>
    <w:rsid w:val="0077752C"/>
    <w:rsid w:val="00777A99"/>
    <w:rsid w:val="00777E9F"/>
    <w:rsid w:val="007803FE"/>
    <w:rsid w:val="00782A6B"/>
    <w:rsid w:val="007832D5"/>
    <w:rsid w:val="0078481A"/>
    <w:rsid w:val="00784B8C"/>
    <w:rsid w:val="00784D76"/>
    <w:rsid w:val="00785109"/>
    <w:rsid w:val="00785C99"/>
    <w:rsid w:val="0078681D"/>
    <w:rsid w:val="00787637"/>
    <w:rsid w:val="00787FB4"/>
    <w:rsid w:val="00790239"/>
    <w:rsid w:val="00790BBF"/>
    <w:rsid w:val="0079149D"/>
    <w:rsid w:val="007931B4"/>
    <w:rsid w:val="007935FF"/>
    <w:rsid w:val="00793F8E"/>
    <w:rsid w:val="00793FA4"/>
    <w:rsid w:val="00794403"/>
    <w:rsid w:val="00794F90"/>
    <w:rsid w:val="00795CE2"/>
    <w:rsid w:val="00796076"/>
    <w:rsid w:val="00796315"/>
    <w:rsid w:val="00796AE7"/>
    <w:rsid w:val="0079703A"/>
    <w:rsid w:val="007A02E9"/>
    <w:rsid w:val="007A1B08"/>
    <w:rsid w:val="007A20E4"/>
    <w:rsid w:val="007A2503"/>
    <w:rsid w:val="007A27E0"/>
    <w:rsid w:val="007A30E3"/>
    <w:rsid w:val="007A38F6"/>
    <w:rsid w:val="007A4A8A"/>
    <w:rsid w:val="007A538C"/>
    <w:rsid w:val="007A577A"/>
    <w:rsid w:val="007A5A12"/>
    <w:rsid w:val="007A62CA"/>
    <w:rsid w:val="007A63A6"/>
    <w:rsid w:val="007A63C6"/>
    <w:rsid w:val="007A6CFC"/>
    <w:rsid w:val="007A734A"/>
    <w:rsid w:val="007A7EE8"/>
    <w:rsid w:val="007B045C"/>
    <w:rsid w:val="007B0AD7"/>
    <w:rsid w:val="007B1E98"/>
    <w:rsid w:val="007B2672"/>
    <w:rsid w:val="007B523F"/>
    <w:rsid w:val="007B690A"/>
    <w:rsid w:val="007B6ED5"/>
    <w:rsid w:val="007C1705"/>
    <w:rsid w:val="007C19B1"/>
    <w:rsid w:val="007C1C04"/>
    <w:rsid w:val="007C2F23"/>
    <w:rsid w:val="007C31B4"/>
    <w:rsid w:val="007C36AA"/>
    <w:rsid w:val="007C40F1"/>
    <w:rsid w:val="007C4110"/>
    <w:rsid w:val="007C45F1"/>
    <w:rsid w:val="007C4BB2"/>
    <w:rsid w:val="007C4C50"/>
    <w:rsid w:val="007C57CA"/>
    <w:rsid w:val="007C6847"/>
    <w:rsid w:val="007C6BE3"/>
    <w:rsid w:val="007C749E"/>
    <w:rsid w:val="007D15FB"/>
    <w:rsid w:val="007D176A"/>
    <w:rsid w:val="007D21C5"/>
    <w:rsid w:val="007D2ADE"/>
    <w:rsid w:val="007D52DE"/>
    <w:rsid w:val="007D64B3"/>
    <w:rsid w:val="007D6818"/>
    <w:rsid w:val="007D683D"/>
    <w:rsid w:val="007D6A33"/>
    <w:rsid w:val="007D6E9B"/>
    <w:rsid w:val="007D6FD1"/>
    <w:rsid w:val="007E0914"/>
    <w:rsid w:val="007E1E14"/>
    <w:rsid w:val="007E295E"/>
    <w:rsid w:val="007E2F13"/>
    <w:rsid w:val="007E44EE"/>
    <w:rsid w:val="007E63A0"/>
    <w:rsid w:val="007E6F3E"/>
    <w:rsid w:val="007E700F"/>
    <w:rsid w:val="007E75B3"/>
    <w:rsid w:val="007E79D1"/>
    <w:rsid w:val="007F0F41"/>
    <w:rsid w:val="007F122F"/>
    <w:rsid w:val="007F18F7"/>
    <w:rsid w:val="007F1AB3"/>
    <w:rsid w:val="007F1C62"/>
    <w:rsid w:val="007F244E"/>
    <w:rsid w:val="007F5E88"/>
    <w:rsid w:val="007F5FE2"/>
    <w:rsid w:val="007F611D"/>
    <w:rsid w:val="007F75A8"/>
    <w:rsid w:val="00800BD9"/>
    <w:rsid w:val="00800CD3"/>
    <w:rsid w:val="008019CA"/>
    <w:rsid w:val="00802399"/>
    <w:rsid w:val="0080384D"/>
    <w:rsid w:val="00804264"/>
    <w:rsid w:val="00805627"/>
    <w:rsid w:val="00805D86"/>
    <w:rsid w:val="0080605E"/>
    <w:rsid w:val="0080745A"/>
    <w:rsid w:val="0080751C"/>
    <w:rsid w:val="00810E98"/>
    <w:rsid w:val="00812F28"/>
    <w:rsid w:val="00813150"/>
    <w:rsid w:val="00814650"/>
    <w:rsid w:val="00814AD8"/>
    <w:rsid w:val="00814E10"/>
    <w:rsid w:val="008151B9"/>
    <w:rsid w:val="00815960"/>
    <w:rsid w:val="0081667D"/>
    <w:rsid w:val="008175EE"/>
    <w:rsid w:val="00820228"/>
    <w:rsid w:val="008202A4"/>
    <w:rsid w:val="008203C2"/>
    <w:rsid w:val="00821DF0"/>
    <w:rsid w:val="0082297E"/>
    <w:rsid w:val="008236AE"/>
    <w:rsid w:val="008238F0"/>
    <w:rsid w:val="00823AB1"/>
    <w:rsid w:val="0082403B"/>
    <w:rsid w:val="00824367"/>
    <w:rsid w:val="00824B39"/>
    <w:rsid w:val="00824C19"/>
    <w:rsid w:val="00824DE2"/>
    <w:rsid w:val="00825221"/>
    <w:rsid w:val="0082531B"/>
    <w:rsid w:val="00825B8D"/>
    <w:rsid w:val="00825D15"/>
    <w:rsid w:val="00825FDE"/>
    <w:rsid w:val="008261C5"/>
    <w:rsid w:val="00826A84"/>
    <w:rsid w:val="00826BD4"/>
    <w:rsid w:val="0082718C"/>
    <w:rsid w:val="00830C18"/>
    <w:rsid w:val="00831894"/>
    <w:rsid w:val="00832FB0"/>
    <w:rsid w:val="008332C2"/>
    <w:rsid w:val="0083408B"/>
    <w:rsid w:val="008341FD"/>
    <w:rsid w:val="00835208"/>
    <w:rsid w:val="00836783"/>
    <w:rsid w:val="00837950"/>
    <w:rsid w:val="00840A1E"/>
    <w:rsid w:val="00841096"/>
    <w:rsid w:val="008415AE"/>
    <w:rsid w:val="00841A5E"/>
    <w:rsid w:val="00842733"/>
    <w:rsid w:val="008430D2"/>
    <w:rsid w:val="008431C8"/>
    <w:rsid w:val="008459A8"/>
    <w:rsid w:val="00845BAA"/>
    <w:rsid w:val="0084648A"/>
    <w:rsid w:val="0085010D"/>
    <w:rsid w:val="008504AF"/>
    <w:rsid w:val="00850AEC"/>
    <w:rsid w:val="008515A2"/>
    <w:rsid w:val="00852ABC"/>
    <w:rsid w:val="00852CD4"/>
    <w:rsid w:val="008532B4"/>
    <w:rsid w:val="00853AAF"/>
    <w:rsid w:val="00853DAF"/>
    <w:rsid w:val="00854D17"/>
    <w:rsid w:val="008551A7"/>
    <w:rsid w:val="008554C6"/>
    <w:rsid w:val="00855B14"/>
    <w:rsid w:val="00856AD5"/>
    <w:rsid w:val="00857703"/>
    <w:rsid w:val="00860047"/>
    <w:rsid w:val="0086218A"/>
    <w:rsid w:val="00862A8D"/>
    <w:rsid w:val="00862F26"/>
    <w:rsid w:val="008648DF"/>
    <w:rsid w:val="00865953"/>
    <w:rsid w:val="00865A8A"/>
    <w:rsid w:val="00865AD4"/>
    <w:rsid w:val="00865BFE"/>
    <w:rsid w:val="0086680C"/>
    <w:rsid w:val="00870150"/>
    <w:rsid w:val="00870924"/>
    <w:rsid w:val="00870B50"/>
    <w:rsid w:val="0087175B"/>
    <w:rsid w:val="00872871"/>
    <w:rsid w:val="00872A38"/>
    <w:rsid w:val="008734BE"/>
    <w:rsid w:val="00873661"/>
    <w:rsid w:val="0087508D"/>
    <w:rsid w:val="00875B93"/>
    <w:rsid w:val="00876039"/>
    <w:rsid w:val="008761E7"/>
    <w:rsid w:val="00876588"/>
    <w:rsid w:val="00876C35"/>
    <w:rsid w:val="00877689"/>
    <w:rsid w:val="0087769E"/>
    <w:rsid w:val="00877D2A"/>
    <w:rsid w:val="008816F9"/>
    <w:rsid w:val="008817AF"/>
    <w:rsid w:val="00882B09"/>
    <w:rsid w:val="00883CA8"/>
    <w:rsid w:val="00883DBE"/>
    <w:rsid w:val="0088428B"/>
    <w:rsid w:val="008843BD"/>
    <w:rsid w:val="008845FF"/>
    <w:rsid w:val="0088478C"/>
    <w:rsid w:val="008849B0"/>
    <w:rsid w:val="00884E2B"/>
    <w:rsid w:val="0088589A"/>
    <w:rsid w:val="00885A12"/>
    <w:rsid w:val="00885AE4"/>
    <w:rsid w:val="0088663C"/>
    <w:rsid w:val="008873E3"/>
    <w:rsid w:val="0088784F"/>
    <w:rsid w:val="0089097E"/>
    <w:rsid w:val="0089175B"/>
    <w:rsid w:val="00892722"/>
    <w:rsid w:val="00893E09"/>
    <w:rsid w:val="0089599E"/>
    <w:rsid w:val="00896335"/>
    <w:rsid w:val="008963D7"/>
    <w:rsid w:val="00896759"/>
    <w:rsid w:val="008978FC"/>
    <w:rsid w:val="008A00D6"/>
    <w:rsid w:val="008A085B"/>
    <w:rsid w:val="008A24C9"/>
    <w:rsid w:val="008A26F8"/>
    <w:rsid w:val="008A2D66"/>
    <w:rsid w:val="008A2FB8"/>
    <w:rsid w:val="008A458D"/>
    <w:rsid w:val="008A469D"/>
    <w:rsid w:val="008A49FB"/>
    <w:rsid w:val="008A5170"/>
    <w:rsid w:val="008A61B4"/>
    <w:rsid w:val="008A628C"/>
    <w:rsid w:val="008A65E4"/>
    <w:rsid w:val="008A6DB3"/>
    <w:rsid w:val="008A709F"/>
    <w:rsid w:val="008B0C1E"/>
    <w:rsid w:val="008B1564"/>
    <w:rsid w:val="008B289F"/>
    <w:rsid w:val="008B49C7"/>
    <w:rsid w:val="008B4CF4"/>
    <w:rsid w:val="008B5DE1"/>
    <w:rsid w:val="008B6B7A"/>
    <w:rsid w:val="008B6E5D"/>
    <w:rsid w:val="008B7902"/>
    <w:rsid w:val="008B7C87"/>
    <w:rsid w:val="008C0023"/>
    <w:rsid w:val="008C05BD"/>
    <w:rsid w:val="008C087F"/>
    <w:rsid w:val="008C0F1C"/>
    <w:rsid w:val="008C1155"/>
    <w:rsid w:val="008C26A0"/>
    <w:rsid w:val="008C26D4"/>
    <w:rsid w:val="008C4082"/>
    <w:rsid w:val="008C457D"/>
    <w:rsid w:val="008C5070"/>
    <w:rsid w:val="008C6591"/>
    <w:rsid w:val="008C6689"/>
    <w:rsid w:val="008C7881"/>
    <w:rsid w:val="008C7C13"/>
    <w:rsid w:val="008D0063"/>
    <w:rsid w:val="008D06BE"/>
    <w:rsid w:val="008D0DED"/>
    <w:rsid w:val="008D1082"/>
    <w:rsid w:val="008D13E4"/>
    <w:rsid w:val="008D14AB"/>
    <w:rsid w:val="008D15B6"/>
    <w:rsid w:val="008D1DA6"/>
    <w:rsid w:val="008D1DD0"/>
    <w:rsid w:val="008D1F32"/>
    <w:rsid w:val="008D2DC9"/>
    <w:rsid w:val="008D2F14"/>
    <w:rsid w:val="008D3044"/>
    <w:rsid w:val="008D3694"/>
    <w:rsid w:val="008D3AF6"/>
    <w:rsid w:val="008D4465"/>
    <w:rsid w:val="008D487B"/>
    <w:rsid w:val="008D4E5C"/>
    <w:rsid w:val="008D5BC2"/>
    <w:rsid w:val="008D5C63"/>
    <w:rsid w:val="008D659D"/>
    <w:rsid w:val="008D662D"/>
    <w:rsid w:val="008D6EE3"/>
    <w:rsid w:val="008D7554"/>
    <w:rsid w:val="008D7C52"/>
    <w:rsid w:val="008E0DFF"/>
    <w:rsid w:val="008E185D"/>
    <w:rsid w:val="008E22E9"/>
    <w:rsid w:val="008E24A3"/>
    <w:rsid w:val="008E29F1"/>
    <w:rsid w:val="008E2AA8"/>
    <w:rsid w:val="008E33A8"/>
    <w:rsid w:val="008E3D09"/>
    <w:rsid w:val="008E4746"/>
    <w:rsid w:val="008E631C"/>
    <w:rsid w:val="008E633B"/>
    <w:rsid w:val="008E686E"/>
    <w:rsid w:val="008E6A9E"/>
    <w:rsid w:val="008E78D8"/>
    <w:rsid w:val="008F0505"/>
    <w:rsid w:val="008F1033"/>
    <w:rsid w:val="008F1F4E"/>
    <w:rsid w:val="008F23D4"/>
    <w:rsid w:val="008F30E0"/>
    <w:rsid w:val="008F3DD3"/>
    <w:rsid w:val="008F3E4B"/>
    <w:rsid w:val="008F4025"/>
    <w:rsid w:val="008F51ED"/>
    <w:rsid w:val="008F5353"/>
    <w:rsid w:val="008F538A"/>
    <w:rsid w:val="008F5856"/>
    <w:rsid w:val="008F5DD7"/>
    <w:rsid w:val="008F67EC"/>
    <w:rsid w:val="008F68F5"/>
    <w:rsid w:val="008F6907"/>
    <w:rsid w:val="008F6D35"/>
    <w:rsid w:val="008F6DA3"/>
    <w:rsid w:val="008F6DCF"/>
    <w:rsid w:val="008F7648"/>
    <w:rsid w:val="0090019E"/>
    <w:rsid w:val="0090089B"/>
    <w:rsid w:val="00901760"/>
    <w:rsid w:val="00902708"/>
    <w:rsid w:val="00902CCF"/>
    <w:rsid w:val="00902F86"/>
    <w:rsid w:val="009033E7"/>
    <w:rsid w:val="00905AE7"/>
    <w:rsid w:val="00906820"/>
    <w:rsid w:val="009069D0"/>
    <w:rsid w:val="00906D0D"/>
    <w:rsid w:val="00906DDA"/>
    <w:rsid w:val="00907BFB"/>
    <w:rsid w:val="00907EEE"/>
    <w:rsid w:val="009105E7"/>
    <w:rsid w:val="009110F4"/>
    <w:rsid w:val="009114C4"/>
    <w:rsid w:val="0091175B"/>
    <w:rsid w:val="00911E8E"/>
    <w:rsid w:val="00912603"/>
    <w:rsid w:val="00912AF8"/>
    <w:rsid w:val="00912DA9"/>
    <w:rsid w:val="00913401"/>
    <w:rsid w:val="00915094"/>
    <w:rsid w:val="0091539E"/>
    <w:rsid w:val="009154E5"/>
    <w:rsid w:val="0091683E"/>
    <w:rsid w:val="00916C50"/>
    <w:rsid w:val="00917DAD"/>
    <w:rsid w:val="00920729"/>
    <w:rsid w:val="00920A65"/>
    <w:rsid w:val="0092103B"/>
    <w:rsid w:val="00922B50"/>
    <w:rsid w:val="00923308"/>
    <w:rsid w:val="009241C6"/>
    <w:rsid w:val="0092517E"/>
    <w:rsid w:val="009256E7"/>
    <w:rsid w:val="00925E2D"/>
    <w:rsid w:val="009266FB"/>
    <w:rsid w:val="00926A58"/>
    <w:rsid w:val="00926AE1"/>
    <w:rsid w:val="00930227"/>
    <w:rsid w:val="009302C5"/>
    <w:rsid w:val="0093041A"/>
    <w:rsid w:val="00931BF7"/>
    <w:rsid w:val="00934047"/>
    <w:rsid w:val="00934443"/>
    <w:rsid w:val="00934D0D"/>
    <w:rsid w:val="00934E2E"/>
    <w:rsid w:val="009355A5"/>
    <w:rsid w:val="00935A6D"/>
    <w:rsid w:val="009362EC"/>
    <w:rsid w:val="0093684F"/>
    <w:rsid w:val="00936AEA"/>
    <w:rsid w:val="00936C0B"/>
    <w:rsid w:val="00936D81"/>
    <w:rsid w:val="009371D2"/>
    <w:rsid w:val="00937841"/>
    <w:rsid w:val="009378C1"/>
    <w:rsid w:val="009403A8"/>
    <w:rsid w:val="00941C32"/>
    <w:rsid w:val="00941CF2"/>
    <w:rsid w:val="00942714"/>
    <w:rsid w:val="0094275D"/>
    <w:rsid w:val="00943105"/>
    <w:rsid w:val="009436E7"/>
    <w:rsid w:val="009437A6"/>
    <w:rsid w:val="009437C7"/>
    <w:rsid w:val="009439E8"/>
    <w:rsid w:val="00943AC5"/>
    <w:rsid w:val="00944157"/>
    <w:rsid w:val="009450F6"/>
    <w:rsid w:val="00945740"/>
    <w:rsid w:val="009457FC"/>
    <w:rsid w:val="00946255"/>
    <w:rsid w:val="00950299"/>
    <w:rsid w:val="00950863"/>
    <w:rsid w:val="009525F5"/>
    <w:rsid w:val="00952975"/>
    <w:rsid w:val="00952D26"/>
    <w:rsid w:val="009541B9"/>
    <w:rsid w:val="00954E12"/>
    <w:rsid w:val="009566D3"/>
    <w:rsid w:val="00956C06"/>
    <w:rsid w:val="00956EF2"/>
    <w:rsid w:val="0096107C"/>
    <w:rsid w:val="00961214"/>
    <w:rsid w:val="00961DE1"/>
    <w:rsid w:val="00961EF4"/>
    <w:rsid w:val="009624F1"/>
    <w:rsid w:val="00962B81"/>
    <w:rsid w:val="0096425B"/>
    <w:rsid w:val="0096490E"/>
    <w:rsid w:val="0096550D"/>
    <w:rsid w:val="00965B44"/>
    <w:rsid w:val="00966CEE"/>
    <w:rsid w:val="00967840"/>
    <w:rsid w:val="00967C1D"/>
    <w:rsid w:val="00967EB6"/>
    <w:rsid w:val="00971E21"/>
    <w:rsid w:val="00972F48"/>
    <w:rsid w:val="00973852"/>
    <w:rsid w:val="00973B23"/>
    <w:rsid w:val="009745EB"/>
    <w:rsid w:val="00974DFB"/>
    <w:rsid w:val="009759EA"/>
    <w:rsid w:val="0097772F"/>
    <w:rsid w:val="0097784D"/>
    <w:rsid w:val="00980D15"/>
    <w:rsid w:val="00980D2C"/>
    <w:rsid w:val="00981456"/>
    <w:rsid w:val="00981478"/>
    <w:rsid w:val="0098175F"/>
    <w:rsid w:val="00981C58"/>
    <w:rsid w:val="00981E70"/>
    <w:rsid w:val="00984815"/>
    <w:rsid w:val="009855A5"/>
    <w:rsid w:val="009855BB"/>
    <w:rsid w:val="00985836"/>
    <w:rsid w:val="00985ABB"/>
    <w:rsid w:val="009860C6"/>
    <w:rsid w:val="0098743E"/>
    <w:rsid w:val="00990F1A"/>
    <w:rsid w:val="009935F5"/>
    <w:rsid w:val="0099431B"/>
    <w:rsid w:val="00994D07"/>
    <w:rsid w:val="00995379"/>
    <w:rsid w:val="009966C4"/>
    <w:rsid w:val="00997FDC"/>
    <w:rsid w:val="009A022A"/>
    <w:rsid w:val="009A0CB7"/>
    <w:rsid w:val="009A17DD"/>
    <w:rsid w:val="009A1994"/>
    <w:rsid w:val="009A2084"/>
    <w:rsid w:val="009A2DFC"/>
    <w:rsid w:val="009A34BF"/>
    <w:rsid w:val="009A398E"/>
    <w:rsid w:val="009A4896"/>
    <w:rsid w:val="009A4A85"/>
    <w:rsid w:val="009A6C27"/>
    <w:rsid w:val="009A7B06"/>
    <w:rsid w:val="009A7F25"/>
    <w:rsid w:val="009B06F7"/>
    <w:rsid w:val="009B0B04"/>
    <w:rsid w:val="009B1AC0"/>
    <w:rsid w:val="009B2F62"/>
    <w:rsid w:val="009B347A"/>
    <w:rsid w:val="009B4F8E"/>
    <w:rsid w:val="009B5842"/>
    <w:rsid w:val="009B7553"/>
    <w:rsid w:val="009B76EC"/>
    <w:rsid w:val="009B7E76"/>
    <w:rsid w:val="009C0841"/>
    <w:rsid w:val="009C0F35"/>
    <w:rsid w:val="009C135A"/>
    <w:rsid w:val="009C16BB"/>
    <w:rsid w:val="009C2A06"/>
    <w:rsid w:val="009C3746"/>
    <w:rsid w:val="009C3B62"/>
    <w:rsid w:val="009C411B"/>
    <w:rsid w:val="009C45FD"/>
    <w:rsid w:val="009C5AF0"/>
    <w:rsid w:val="009C5B8E"/>
    <w:rsid w:val="009C5D66"/>
    <w:rsid w:val="009C633C"/>
    <w:rsid w:val="009C6953"/>
    <w:rsid w:val="009C7343"/>
    <w:rsid w:val="009C771F"/>
    <w:rsid w:val="009C7E70"/>
    <w:rsid w:val="009D223D"/>
    <w:rsid w:val="009D2500"/>
    <w:rsid w:val="009D2550"/>
    <w:rsid w:val="009D2655"/>
    <w:rsid w:val="009D2A6E"/>
    <w:rsid w:val="009D2D81"/>
    <w:rsid w:val="009D3796"/>
    <w:rsid w:val="009D3C71"/>
    <w:rsid w:val="009D5159"/>
    <w:rsid w:val="009D5C45"/>
    <w:rsid w:val="009D6D13"/>
    <w:rsid w:val="009D732A"/>
    <w:rsid w:val="009D758F"/>
    <w:rsid w:val="009D7CEC"/>
    <w:rsid w:val="009E0675"/>
    <w:rsid w:val="009E11E9"/>
    <w:rsid w:val="009E1D74"/>
    <w:rsid w:val="009E1DEB"/>
    <w:rsid w:val="009E247A"/>
    <w:rsid w:val="009E272D"/>
    <w:rsid w:val="009E4275"/>
    <w:rsid w:val="009E4CF6"/>
    <w:rsid w:val="009E52D7"/>
    <w:rsid w:val="009E5A3C"/>
    <w:rsid w:val="009E5E70"/>
    <w:rsid w:val="009E6DF7"/>
    <w:rsid w:val="009E7911"/>
    <w:rsid w:val="009F06FE"/>
    <w:rsid w:val="009F1354"/>
    <w:rsid w:val="009F1E21"/>
    <w:rsid w:val="009F1F82"/>
    <w:rsid w:val="009F21FD"/>
    <w:rsid w:val="009F2BAB"/>
    <w:rsid w:val="009F33B7"/>
    <w:rsid w:val="009F372D"/>
    <w:rsid w:val="009F4D9F"/>
    <w:rsid w:val="009F500C"/>
    <w:rsid w:val="009F65EB"/>
    <w:rsid w:val="009F67A2"/>
    <w:rsid w:val="009F7198"/>
    <w:rsid w:val="00A0009B"/>
    <w:rsid w:val="00A0093B"/>
    <w:rsid w:val="00A00D51"/>
    <w:rsid w:val="00A01DC3"/>
    <w:rsid w:val="00A02A1A"/>
    <w:rsid w:val="00A04A84"/>
    <w:rsid w:val="00A04B75"/>
    <w:rsid w:val="00A05C63"/>
    <w:rsid w:val="00A05F37"/>
    <w:rsid w:val="00A06F77"/>
    <w:rsid w:val="00A070F1"/>
    <w:rsid w:val="00A0742C"/>
    <w:rsid w:val="00A0776A"/>
    <w:rsid w:val="00A07905"/>
    <w:rsid w:val="00A07B43"/>
    <w:rsid w:val="00A10766"/>
    <w:rsid w:val="00A11A7C"/>
    <w:rsid w:val="00A11C00"/>
    <w:rsid w:val="00A1246F"/>
    <w:rsid w:val="00A1249D"/>
    <w:rsid w:val="00A125E0"/>
    <w:rsid w:val="00A127ED"/>
    <w:rsid w:val="00A12B79"/>
    <w:rsid w:val="00A12E56"/>
    <w:rsid w:val="00A13177"/>
    <w:rsid w:val="00A1347E"/>
    <w:rsid w:val="00A136C3"/>
    <w:rsid w:val="00A13EFF"/>
    <w:rsid w:val="00A145DC"/>
    <w:rsid w:val="00A16F16"/>
    <w:rsid w:val="00A20AFE"/>
    <w:rsid w:val="00A214A1"/>
    <w:rsid w:val="00A21684"/>
    <w:rsid w:val="00A22439"/>
    <w:rsid w:val="00A22590"/>
    <w:rsid w:val="00A23993"/>
    <w:rsid w:val="00A242F1"/>
    <w:rsid w:val="00A249BB"/>
    <w:rsid w:val="00A25121"/>
    <w:rsid w:val="00A25C59"/>
    <w:rsid w:val="00A2627E"/>
    <w:rsid w:val="00A2663E"/>
    <w:rsid w:val="00A272C3"/>
    <w:rsid w:val="00A279A1"/>
    <w:rsid w:val="00A301FE"/>
    <w:rsid w:val="00A31B51"/>
    <w:rsid w:val="00A33522"/>
    <w:rsid w:val="00A3360F"/>
    <w:rsid w:val="00A33C28"/>
    <w:rsid w:val="00A34A08"/>
    <w:rsid w:val="00A34D89"/>
    <w:rsid w:val="00A35011"/>
    <w:rsid w:val="00A35325"/>
    <w:rsid w:val="00A36F65"/>
    <w:rsid w:val="00A40596"/>
    <w:rsid w:val="00A40C50"/>
    <w:rsid w:val="00A41084"/>
    <w:rsid w:val="00A4273C"/>
    <w:rsid w:val="00A42FA4"/>
    <w:rsid w:val="00A4301D"/>
    <w:rsid w:val="00A4306D"/>
    <w:rsid w:val="00A43577"/>
    <w:rsid w:val="00A43713"/>
    <w:rsid w:val="00A43F19"/>
    <w:rsid w:val="00A44A73"/>
    <w:rsid w:val="00A44F82"/>
    <w:rsid w:val="00A457E9"/>
    <w:rsid w:val="00A4591E"/>
    <w:rsid w:val="00A4743D"/>
    <w:rsid w:val="00A47E9C"/>
    <w:rsid w:val="00A50129"/>
    <w:rsid w:val="00A50C11"/>
    <w:rsid w:val="00A50F2B"/>
    <w:rsid w:val="00A51158"/>
    <w:rsid w:val="00A511EB"/>
    <w:rsid w:val="00A51C19"/>
    <w:rsid w:val="00A5261E"/>
    <w:rsid w:val="00A52E61"/>
    <w:rsid w:val="00A53B21"/>
    <w:rsid w:val="00A5406F"/>
    <w:rsid w:val="00A547BA"/>
    <w:rsid w:val="00A553C8"/>
    <w:rsid w:val="00A55907"/>
    <w:rsid w:val="00A559DF"/>
    <w:rsid w:val="00A56084"/>
    <w:rsid w:val="00A56602"/>
    <w:rsid w:val="00A568AC"/>
    <w:rsid w:val="00A569AC"/>
    <w:rsid w:val="00A56E0D"/>
    <w:rsid w:val="00A57087"/>
    <w:rsid w:val="00A605F1"/>
    <w:rsid w:val="00A60C39"/>
    <w:rsid w:val="00A6139E"/>
    <w:rsid w:val="00A61FC3"/>
    <w:rsid w:val="00A63C24"/>
    <w:rsid w:val="00A64060"/>
    <w:rsid w:val="00A64F3A"/>
    <w:rsid w:val="00A650AD"/>
    <w:rsid w:val="00A6648E"/>
    <w:rsid w:val="00A70283"/>
    <w:rsid w:val="00A70FDC"/>
    <w:rsid w:val="00A712B9"/>
    <w:rsid w:val="00A7189C"/>
    <w:rsid w:val="00A719D6"/>
    <w:rsid w:val="00A719FF"/>
    <w:rsid w:val="00A72131"/>
    <w:rsid w:val="00A721D0"/>
    <w:rsid w:val="00A72707"/>
    <w:rsid w:val="00A74310"/>
    <w:rsid w:val="00A7473B"/>
    <w:rsid w:val="00A751A9"/>
    <w:rsid w:val="00A76464"/>
    <w:rsid w:val="00A776A6"/>
    <w:rsid w:val="00A778EF"/>
    <w:rsid w:val="00A77EC3"/>
    <w:rsid w:val="00A77FB8"/>
    <w:rsid w:val="00A801E3"/>
    <w:rsid w:val="00A80BD0"/>
    <w:rsid w:val="00A81315"/>
    <w:rsid w:val="00A81950"/>
    <w:rsid w:val="00A82231"/>
    <w:rsid w:val="00A827CD"/>
    <w:rsid w:val="00A8393D"/>
    <w:rsid w:val="00A85B89"/>
    <w:rsid w:val="00A863A3"/>
    <w:rsid w:val="00A863BB"/>
    <w:rsid w:val="00A86947"/>
    <w:rsid w:val="00A87068"/>
    <w:rsid w:val="00A877F8"/>
    <w:rsid w:val="00A87BF0"/>
    <w:rsid w:val="00A908DA"/>
    <w:rsid w:val="00A927E2"/>
    <w:rsid w:val="00A936B0"/>
    <w:rsid w:val="00A9510A"/>
    <w:rsid w:val="00A952AD"/>
    <w:rsid w:val="00A968AC"/>
    <w:rsid w:val="00A96F9B"/>
    <w:rsid w:val="00A973CB"/>
    <w:rsid w:val="00A975E0"/>
    <w:rsid w:val="00AA02FF"/>
    <w:rsid w:val="00AA0729"/>
    <w:rsid w:val="00AA094F"/>
    <w:rsid w:val="00AA173B"/>
    <w:rsid w:val="00AA1817"/>
    <w:rsid w:val="00AA1D55"/>
    <w:rsid w:val="00AA1F77"/>
    <w:rsid w:val="00AA24B0"/>
    <w:rsid w:val="00AA26C5"/>
    <w:rsid w:val="00AA2B94"/>
    <w:rsid w:val="00AA383E"/>
    <w:rsid w:val="00AA39B4"/>
    <w:rsid w:val="00AA3AD4"/>
    <w:rsid w:val="00AA3B74"/>
    <w:rsid w:val="00AA401D"/>
    <w:rsid w:val="00AA44B6"/>
    <w:rsid w:val="00AA4D71"/>
    <w:rsid w:val="00AA4E9F"/>
    <w:rsid w:val="00AA5300"/>
    <w:rsid w:val="00AA5412"/>
    <w:rsid w:val="00AA5528"/>
    <w:rsid w:val="00AA56EF"/>
    <w:rsid w:val="00AA5CC7"/>
    <w:rsid w:val="00AA5F6C"/>
    <w:rsid w:val="00AA6263"/>
    <w:rsid w:val="00AA6A1F"/>
    <w:rsid w:val="00AA7B57"/>
    <w:rsid w:val="00AA7BB8"/>
    <w:rsid w:val="00AA7D61"/>
    <w:rsid w:val="00AB01FC"/>
    <w:rsid w:val="00AB0E35"/>
    <w:rsid w:val="00AB1590"/>
    <w:rsid w:val="00AB23D7"/>
    <w:rsid w:val="00AB2921"/>
    <w:rsid w:val="00AB396C"/>
    <w:rsid w:val="00AB52BC"/>
    <w:rsid w:val="00AB5645"/>
    <w:rsid w:val="00AB5E6B"/>
    <w:rsid w:val="00AB6EA4"/>
    <w:rsid w:val="00AB7DAB"/>
    <w:rsid w:val="00AC0707"/>
    <w:rsid w:val="00AC086A"/>
    <w:rsid w:val="00AC14E4"/>
    <w:rsid w:val="00AC1B25"/>
    <w:rsid w:val="00AC1E28"/>
    <w:rsid w:val="00AC2ECF"/>
    <w:rsid w:val="00AC3AF8"/>
    <w:rsid w:val="00AC4219"/>
    <w:rsid w:val="00AC4240"/>
    <w:rsid w:val="00AC4A0D"/>
    <w:rsid w:val="00AC4BEE"/>
    <w:rsid w:val="00AC6288"/>
    <w:rsid w:val="00AC758E"/>
    <w:rsid w:val="00AC77AF"/>
    <w:rsid w:val="00AC7942"/>
    <w:rsid w:val="00AC79E6"/>
    <w:rsid w:val="00AC7C74"/>
    <w:rsid w:val="00AD0426"/>
    <w:rsid w:val="00AD0A5C"/>
    <w:rsid w:val="00AD1114"/>
    <w:rsid w:val="00AD1E53"/>
    <w:rsid w:val="00AD2E3A"/>
    <w:rsid w:val="00AD3342"/>
    <w:rsid w:val="00AD3C48"/>
    <w:rsid w:val="00AD4059"/>
    <w:rsid w:val="00AD4886"/>
    <w:rsid w:val="00AD4E0F"/>
    <w:rsid w:val="00AD506E"/>
    <w:rsid w:val="00AD5360"/>
    <w:rsid w:val="00AD53F6"/>
    <w:rsid w:val="00AD66B3"/>
    <w:rsid w:val="00AD7C2D"/>
    <w:rsid w:val="00AE0122"/>
    <w:rsid w:val="00AE055F"/>
    <w:rsid w:val="00AE08B7"/>
    <w:rsid w:val="00AE2253"/>
    <w:rsid w:val="00AE265E"/>
    <w:rsid w:val="00AE26EB"/>
    <w:rsid w:val="00AE2842"/>
    <w:rsid w:val="00AE3634"/>
    <w:rsid w:val="00AE42A1"/>
    <w:rsid w:val="00AE4671"/>
    <w:rsid w:val="00AE48B1"/>
    <w:rsid w:val="00AE5DB7"/>
    <w:rsid w:val="00AE64D7"/>
    <w:rsid w:val="00AE6E82"/>
    <w:rsid w:val="00AE7462"/>
    <w:rsid w:val="00AF080F"/>
    <w:rsid w:val="00AF112F"/>
    <w:rsid w:val="00AF1433"/>
    <w:rsid w:val="00AF154E"/>
    <w:rsid w:val="00AF267A"/>
    <w:rsid w:val="00AF279C"/>
    <w:rsid w:val="00AF2960"/>
    <w:rsid w:val="00AF300C"/>
    <w:rsid w:val="00AF326F"/>
    <w:rsid w:val="00AF3813"/>
    <w:rsid w:val="00AF3A1E"/>
    <w:rsid w:val="00AF3C9D"/>
    <w:rsid w:val="00AF400E"/>
    <w:rsid w:val="00AF4145"/>
    <w:rsid w:val="00AF50F9"/>
    <w:rsid w:val="00AF7240"/>
    <w:rsid w:val="00AF7F13"/>
    <w:rsid w:val="00B012A6"/>
    <w:rsid w:val="00B0174B"/>
    <w:rsid w:val="00B019E2"/>
    <w:rsid w:val="00B01A5E"/>
    <w:rsid w:val="00B02126"/>
    <w:rsid w:val="00B0212F"/>
    <w:rsid w:val="00B0220D"/>
    <w:rsid w:val="00B026A0"/>
    <w:rsid w:val="00B02AE8"/>
    <w:rsid w:val="00B046FD"/>
    <w:rsid w:val="00B05A98"/>
    <w:rsid w:val="00B05B12"/>
    <w:rsid w:val="00B067A1"/>
    <w:rsid w:val="00B06E8C"/>
    <w:rsid w:val="00B06ECC"/>
    <w:rsid w:val="00B0703D"/>
    <w:rsid w:val="00B1054E"/>
    <w:rsid w:val="00B10859"/>
    <w:rsid w:val="00B12011"/>
    <w:rsid w:val="00B122A2"/>
    <w:rsid w:val="00B1239C"/>
    <w:rsid w:val="00B13160"/>
    <w:rsid w:val="00B133B2"/>
    <w:rsid w:val="00B13C31"/>
    <w:rsid w:val="00B144DE"/>
    <w:rsid w:val="00B2054C"/>
    <w:rsid w:val="00B20ACB"/>
    <w:rsid w:val="00B20CC1"/>
    <w:rsid w:val="00B21337"/>
    <w:rsid w:val="00B213D2"/>
    <w:rsid w:val="00B22591"/>
    <w:rsid w:val="00B22ADD"/>
    <w:rsid w:val="00B22F26"/>
    <w:rsid w:val="00B234E9"/>
    <w:rsid w:val="00B23758"/>
    <w:rsid w:val="00B23EAB"/>
    <w:rsid w:val="00B248ED"/>
    <w:rsid w:val="00B25A3F"/>
    <w:rsid w:val="00B25D26"/>
    <w:rsid w:val="00B25EF7"/>
    <w:rsid w:val="00B26131"/>
    <w:rsid w:val="00B276BC"/>
    <w:rsid w:val="00B27D40"/>
    <w:rsid w:val="00B3060A"/>
    <w:rsid w:val="00B309E7"/>
    <w:rsid w:val="00B30E7B"/>
    <w:rsid w:val="00B31041"/>
    <w:rsid w:val="00B31B2C"/>
    <w:rsid w:val="00B324F4"/>
    <w:rsid w:val="00B33636"/>
    <w:rsid w:val="00B33CA9"/>
    <w:rsid w:val="00B3412E"/>
    <w:rsid w:val="00B34501"/>
    <w:rsid w:val="00B34E50"/>
    <w:rsid w:val="00B3569B"/>
    <w:rsid w:val="00B366E3"/>
    <w:rsid w:val="00B40AAD"/>
    <w:rsid w:val="00B41FAD"/>
    <w:rsid w:val="00B427F3"/>
    <w:rsid w:val="00B437DF"/>
    <w:rsid w:val="00B43D26"/>
    <w:rsid w:val="00B43D5E"/>
    <w:rsid w:val="00B44939"/>
    <w:rsid w:val="00B45B68"/>
    <w:rsid w:val="00B45BC7"/>
    <w:rsid w:val="00B463E3"/>
    <w:rsid w:val="00B46BE9"/>
    <w:rsid w:val="00B47A7A"/>
    <w:rsid w:val="00B501F5"/>
    <w:rsid w:val="00B50245"/>
    <w:rsid w:val="00B510AA"/>
    <w:rsid w:val="00B51749"/>
    <w:rsid w:val="00B51BA6"/>
    <w:rsid w:val="00B51C61"/>
    <w:rsid w:val="00B51DDD"/>
    <w:rsid w:val="00B52600"/>
    <w:rsid w:val="00B53305"/>
    <w:rsid w:val="00B543C9"/>
    <w:rsid w:val="00B54AA7"/>
    <w:rsid w:val="00B54B72"/>
    <w:rsid w:val="00B550EC"/>
    <w:rsid w:val="00B55648"/>
    <w:rsid w:val="00B561E6"/>
    <w:rsid w:val="00B56B89"/>
    <w:rsid w:val="00B57E34"/>
    <w:rsid w:val="00B60294"/>
    <w:rsid w:val="00B605A2"/>
    <w:rsid w:val="00B60821"/>
    <w:rsid w:val="00B60A34"/>
    <w:rsid w:val="00B612CE"/>
    <w:rsid w:val="00B61A13"/>
    <w:rsid w:val="00B623C8"/>
    <w:rsid w:val="00B62B30"/>
    <w:rsid w:val="00B63203"/>
    <w:rsid w:val="00B639BA"/>
    <w:rsid w:val="00B63EFC"/>
    <w:rsid w:val="00B63F8E"/>
    <w:rsid w:val="00B644BC"/>
    <w:rsid w:val="00B645AD"/>
    <w:rsid w:val="00B64609"/>
    <w:rsid w:val="00B65870"/>
    <w:rsid w:val="00B65CA2"/>
    <w:rsid w:val="00B66B8B"/>
    <w:rsid w:val="00B700BE"/>
    <w:rsid w:val="00B7080B"/>
    <w:rsid w:val="00B71002"/>
    <w:rsid w:val="00B723B6"/>
    <w:rsid w:val="00B72CCB"/>
    <w:rsid w:val="00B759DF"/>
    <w:rsid w:val="00B7660C"/>
    <w:rsid w:val="00B76722"/>
    <w:rsid w:val="00B768C5"/>
    <w:rsid w:val="00B768E7"/>
    <w:rsid w:val="00B769B1"/>
    <w:rsid w:val="00B76F07"/>
    <w:rsid w:val="00B81648"/>
    <w:rsid w:val="00B81EBF"/>
    <w:rsid w:val="00B8368B"/>
    <w:rsid w:val="00B85A0D"/>
    <w:rsid w:val="00B86366"/>
    <w:rsid w:val="00B86B5A"/>
    <w:rsid w:val="00B87AC7"/>
    <w:rsid w:val="00B87DE8"/>
    <w:rsid w:val="00B90CD8"/>
    <w:rsid w:val="00B93B91"/>
    <w:rsid w:val="00B94C00"/>
    <w:rsid w:val="00B95580"/>
    <w:rsid w:val="00B95A84"/>
    <w:rsid w:val="00B95A89"/>
    <w:rsid w:val="00B95E9C"/>
    <w:rsid w:val="00B979A4"/>
    <w:rsid w:val="00BA0C95"/>
    <w:rsid w:val="00BA100D"/>
    <w:rsid w:val="00BA122D"/>
    <w:rsid w:val="00BA12F3"/>
    <w:rsid w:val="00BA229B"/>
    <w:rsid w:val="00BA2C1F"/>
    <w:rsid w:val="00BA4A9D"/>
    <w:rsid w:val="00BA562B"/>
    <w:rsid w:val="00BA56F0"/>
    <w:rsid w:val="00BA776E"/>
    <w:rsid w:val="00BB0749"/>
    <w:rsid w:val="00BB0DAD"/>
    <w:rsid w:val="00BB1DB5"/>
    <w:rsid w:val="00BB1DDF"/>
    <w:rsid w:val="00BB3515"/>
    <w:rsid w:val="00BB3530"/>
    <w:rsid w:val="00BB3659"/>
    <w:rsid w:val="00BB3938"/>
    <w:rsid w:val="00BB3A1D"/>
    <w:rsid w:val="00BB41F6"/>
    <w:rsid w:val="00BB646D"/>
    <w:rsid w:val="00BB7029"/>
    <w:rsid w:val="00BB7A32"/>
    <w:rsid w:val="00BC0954"/>
    <w:rsid w:val="00BC11D1"/>
    <w:rsid w:val="00BC2890"/>
    <w:rsid w:val="00BC2A29"/>
    <w:rsid w:val="00BC40F3"/>
    <w:rsid w:val="00BC4150"/>
    <w:rsid w:val="00BC478D"/>
    <w:rsid w:val="00BC4A9C"/>
    <w:rsid w:val="00BC4F97"/>
    <w:rsid w:val="00BC516B"/>
    <w:rsid w:val="00BC58D2"/>
    <w:rsid w:val="00BC5FA1"/>
    <w:rsid w:val="00BC77F8"/>
    <w:rsid w:val="00BC7C1C"/>
    <w:rsid w:val="00BC7FB7"/>
    <w:rsid w:val="00BD0D1E"/>
    <w:rsid w:val="00BD3452"/>
    <w:rsid w:val="00BD43EB"/>
    <w:rsid w:val="00BD5E71"/>
    <w:rsid w:val="00BD6548"/>
    <w:rsid w:val="00BE020B"/>
    <w:rsid w:val="00BE02BC"/>
    <w:rsid w:val="00BE1106"/>
    <w:rsid w:val="00BE12CC"/>
    <w:rsid w:val="00BE1612"/>
    <w:rsid w:val="00BE1893"/>
    <w:rsid w:val="00BE20B6"/>
    <w:rsid w:val="00BE30E4"/>
    <w:rsid w:val="00BE3565"/>
    <w:rsid w:val="00BE44C0"/>
    <w:rsid w:val="00BE4965"/>
    <w:rsid w:val="00BE56DB"/>
    <w:rsid w:val="00BE5D99"/>
    <w:rsid w:val="00BE5FAF"/>
    <w:rsid w:val="00BE6627"/>
    <w:rsid w:val="00BF0003"/>
    <w:rsid w:val="00BF18FB"/>
    <w:rsid w:val="00BF1BA0"/>
    <w:rsid w:val="00BF23C0"/>
    <w:rsid w:val="00BF2CFB"/>
    <w:rsid w:val="00BF3481"/>
    <w:rsid w:val="00BF37FA"/>
    <w:rsid w:val="00BF3D12"/>
    <w:rsid w:val="00BF4464"/>
    <w:rsid w:val="00BF5106"/>
    <w:rsid w:val="00BF6681"/>
    <w:rsid w:val="00BF6E18"/>
    <w:rsid w:val="00BF6E56"/>
    <w:rsid w:val="00BF73B1"/>
    <w:rsid w:val="00BF761D"/>
    <w:rsid w:val="00C006BF"/>
    <w:rsid w:val="00C00AFB"/>
    <w:rsid w:val="00C0165D"/>
    <w:rsid w:val="00C027C7"/>
    <w:rsid w:val="00C02D36"/>
    <w:rsid w:val="00C033D2"/>
    <w:rsid w:val="00C04A92"/>
    <w:rsid w:val="00C04E28"/>
    <w:rsid w:val="00C05273"/>
    <w:rsid w:val="00C05554"/>
    <w:rsid w:val="00C05C4D"/>
    <w:rsid w:val="00C06495"/>
    <w:rsid w:val="00C066F6"/>
    <w:rsid w:val="00C06A8F"/>
    <w:rsid w:val="00C06C7D"/>
    <w:rsid w:val="00C06EC3"/>
    <w:rsid w:val="00C06EFA"/>
    <w:rsid w:val="00C07122"/>
    <w:rsid w:val="00C103DB"/>
    <w:rsid w:val="00C10443"/>
    <w:rsid w:val="00C12AF1"/>
    <w:rsid w:val="00C13481"/>
    <w:rsid w:val="00C13A92"/>
    <w:rsid w:val="00C13DCD"/>
    <w:rsid w:val="00C13DE3"/>
    <w:rsid w:val="00C14A64"/>
    <w:rsid w:val="00C14A74"/>
    <w:rsid w:val="00C15931"/>
    <w:rsid w:val="00C162D0"/>
    <w:rsid w:val="00C1660B"/>
    <w:rsid w:val="00C17231"/>
    <w:rsid w:val="00C172F1"/>
    <w:rsid w:val="00C17901"/>
    <w:rsid w:val="00C17B09"/>
    <w:rsid w:val="00C17BCF"/>
    <w:rsid w:val="00C17C58"/>
    <w:rsid w:val="00C17CC4"/>
    <w:rsid w:val="00C20AF0"/>
    <w:rsid w:val="00C20FE4"/>
    <w:rsid w:val="00C21230"/>
    <w:rsid w:val="00C214F3"/>
    <w:rsid w:val="00C22E1B"/>
    <w:rsid w:val="00C232DA"/>
    <w:rsid w:val="00C239DE"/>
    <w:rsid w:val="00C23DF4"/>
    <w:rsid w:val="00C24C8D"/>
    <w:rsid w:val="00C2563F"/>
    <w:rsid w:val="00C25D53"/>
    <w:rsid w:val="00C25F7A"/>
    <w:rsid w:val="00C2684B"/>
    <w:rsid w:val="00C26EBF"/>
    <w:rsid w:val="00C27D47"/>
    <w:rsid w:val="00C30FD0"/>
    <w:rsid w:val="00C320A5"/>
    <w:rsid w:val="00C321F4"/>
    <w:rsid w:val="00C332E8"/>
    <w:rsid w:val="00C341E9"/>
    <w:rsid w:val="00C34298"/>
    <w:rsid w:val="00C3462F"/>
    <w:rsid w:val="00C34CE0"/>
    <w:rsid w:val="00C34D05"/>
    <w:rsid w:val="00C35061"/>
    <w:rsid w:val="00C359EE"/>
    <w:rsid w:val="00C35D00"/>
    <w:rsid w:val="00C363D4"/>
    <w:rsid w:val="00C36745"/>
    <w:rsid w:val="00C4016A"/>
    <w:rsid w:val="00C40C5E"/>
    <w:rsid w:val="00C40EB1"/>
    <w:rsid w:val="00C40FBE"/>
    <w:rsid w:val="00C40FBF"/>
    <w:rsid w:val="00C412F5"/>
    <w:rsid w:val="00C44A1D"/>
    <w:rsid w:val="00C44C3A"/>
    <w:rsid w:val="00C45088"/>
    <w:rsid w:val="00C453B9"/>
    <w:rsid w:val="00C45ED3"/>
    <w:rsid w:val="00C46513"/>
    <w:rsid w:val="00C46A11"/>
    <w:rsid w:val="00C47FD6"/>
    <w:rsid w:val="00C5018D"/>
    <w:rsid w:val="00C509A0"/>
    <w:rsid w:val="00C50A1C"/>
    <w:rsid w:val="00C518E2"/>
    <w:rsid w:val="00C51AD9"/>
    <w:rsid w:val="00C52AE2"/>
    <w:rsid w:val="00C53FD8"/>
    <w:rsid w:val="00C5517C"/>
    <w:rsid w:val="00C553F9"/>
    <w:rsid w:val="00C55447"/>
    <w:rsid w:val="00C55B41"/>
    <w:rsid w:val="00C55CEF"/>
    <w:rsid w:val="00C5687F"/>
    <w:rsid w:val="00C572B7"/>
    <w:rsid w:val="00C60959"/>
    <w:rsid w:val="00C60A51"/>
    <w:rsid w:val="00C60BFA"/>
    <w:rsid w:val="00C61EC5"/>
    <w:rsid w:val="00C61EDE"/>
    <w:rsid w:val="00C62ECE"/>
    <w:rsid w:val="00C63C6C"/>
    <w:rsid w:val="00C6428B"/>
    <w:rsid w:val="00C64584"/>
    <w:rsid w:val="00C64DE9"/>
    <w:rsid w:val="00C6540E"/>
    <w:rsid w:val="00C65905"/>
    <w:rsid w:val="00C65987"/>
    <w:rsid w:val="00C65E4F"/>
    <w:rsid w:val="00C66BEF"/>
    <w:rsid w:val="00C671FE"/>
    <w:rsid w:val="00C67B50"/>
    <w:rsid w:val="00C67C97"/>
    <w:rsid w:val="00C67D89"/>
    <w:rsid w:val="00C707B2"/>
    <w:rsid w:val="00C71C79"/>
    <w:rsid w:val="00C7271D"/>
    <w:rsid w:val="00C747CE"/>
    <w:rsid w:val="00C74CA9"/>
    <w:rsid w:val="00C74E51"/>
    <w:rsid w:val="00C768E7"/>
    <w:rsid w:val="00C76AEE"/>
    <w:rsid w:val="00C76B69"/>
    <w:rsid w:val="00C77930"/>
    <w:rsid w:val="00C8218F"/>
    <w:rsid w:val="00C8240F"/>
    <w:rsid w:val="00C825E7"/>
    <w:rsid w:val="00C83007"/>
    <w:rsid w:val="00C83694"/>
    <w:rsid w:val="00C840D5"/>
    <w:rsid w:val="00C852BF"/>
    <w:rsid w:val="00C8580B"/>
    <w:rsid w:val="00C85AB5"/>
    <w:rsid w:val="00C86622"/>
    <w:rsid w:val="00C867C0"/>
    <w:rsid w:val="00C905B6"/>
    <w:rsid w:val="00C90F2F"/>
    <w:rsid w:val="00C9221B"/>
    <w:rsid w:val="00C92F34"/>
    <w:rsid w:val="00C931E0"/>
    <w:rsid w:val="00C933FE"/>
    <w:rsid w:val="00C934BC"/>
    <w:rsid w:val="00C93EAC"/>
    <w:rsid w:val="00C94FE7"/>
    <w:rsid w:val="00C9571C"/>
    <w:rsid w:val="00C970C7"/>
    <w:rsid w:val="00CA03FF"/>
    <w:rsid w:val="00CA065B"/>
    <w:rsid w:val="00CA1290"/>
    <w:rsid w:val="00CA19C0"/>
    <w:rsid w:val="00CA2227"/>
    <w:rsid w:val="00CA27F6"/>
    <w:rsid w:val="00CA2998"/>
    <w:rsid w:val="00CA2B22"/>
    <w:rsid w:val="00CA3772"/>
    <w:rsid w:val="00CA3A56"/>
    <w:rsid w:val="00CA4A30"/>
    <w:rsid w:val="00CA4F6C"/>
    <w:rsid w:val="00CA5B81"/>
    <w:rsid w:val="00CA666C"/>
    <w:rsid w:val="00CA66A1"/>
    <w:rsid w:val="00CA700F"/>
    <w:rsid w:val="00CA7104"/>
    <w:rsid w:val="00CA75B7"/>
    <w:rsid w:val="00CA75DA"/>
    <w:rsid w:val="00CA77F2"/>
    <w:rsid w:val="00CB0459"/>
    <w:rsid w:val="00CB0510"/>
    <w:rsid w:val="00CB0D3F"/>
    <w:rsid w:val="00CB1292"/>
    <w:rsid w:val="00CB1DF3"/>
    <w:rsid w:val="00CB20AA"/>
    <w:rsid w:val="00CB290F"/>
    <w:rsid w:val="00CB2E3D"/>
    <w:rsid w:val="00CB3547"/>
    <w:rsid w:val="00CB368B"/>
    <w:rsid w:val="00CB38C8"/>
    <w:rsid w:val="00CB484F"/>
    <w:rsid w:val="00CB50C4"/>
    <w:rsid w:val="00CB5153"/>
    <w:rsid w:val="00CB6179"/>
    <w:rsid w:val="00CB6476"/>
    <w:rsid w:val="00CB6528"/>
    <w:rsid w:val="00CB7E2A"/>
    <w:rsid w:val="00CC0B15"/>
    <w:rsid w:val="00CC1BB9"/>
    <w:rsid w:val="00CC27E5"/>
    <w:rsid w:val="00CC2F6F"/>
    <w:rsid w:val="00CC365C"/>
    <w:rsid w:val="00CC36F7"/>
    <w:rsid w:val="00CC426F"/>
    <w:rsid w:val="00CC4498"/>
    <w:rsid w:val="00CC4CD5"/>
    <w:rsid w:val="00CC4E5E"/>
    <w:rsid w:val="00CC6288"/>
    <w:rsid w:val="00CC719D"/>
    <w:rsid w:val="00CC7315"/>
    <w:rsid w:val="00CD06CF"/>
    <w:rsid w:val="00CD0AAC"/>
    <w:rsid w:val="00CD1873"/>
    <w:rsid w:val="00CD2A94"/>
    <w:rsid w:val="00CD2C1C"/>
    <w:rsid w:val="00CD3311"/>
    <w:rsid w:val="00CD3320"/>
    <w:rsid w:val="00CD3B41"/>
    <w:rsid w:val="00CD3C75"/>
    <w:rsid w:val="00CD3DFD"/>
    <w:rsid w:val="00CD535A"/>
    <w:rsid w:val="00CD55E4"/>
    <w:rsid w:val="00CD59D7"/>
    <w:rsid w:val="00CD60B9"/>
    <w:rsid w:val="00CD6856"/>
    <w:rsid w:val="00CD6857"/>
    <w:rsid w:val="00CD6CBA"/>
    <w:rsid w:val="00CD7010"/>
    <w:rsid w:val="00CD7752"/>
    <w:rsid w:val="00CD7939"/>
    <w:rsid w:val="00CD7DD3"/>
    <w:rsid w:val="00CE08BE"/>
    <w:rsid w:val="00CE0A33"/>
    <w:rsid w:val="00CE2B20"/>
    <w:rsid w:val="00CE353C"/>
    <w:rsid w:val="00CE5A14"/>
    <w:rsid w:val="00CE6059"/>
    <w:rsid w:val="00CE6963"/>
    <w:rsid w:val="00CE6BF6"/>
    <w:rsid w:val="00CE6C72"/>
    <w:rsid w:val="00CE740A"/>
    <w:rsid w:val="00CE7895"/>
    <w:rsid w:val="00CE7EF2"/>
    <w:rsid w:val="00CF0315"/>
    <w:rsid w:val="00CF0A6F"/>
    <w:rsid w:val="00CF0FCA"/>
    <w:rsid w:val="00CF12C6"/>
    <w:rsid w:val="00CF183F"/>
    <w:rsid w:val="00CF19CA"/>
    <w:rsid w:val="00CF2180"/>
    <w:rsid w:val="00CF2CBC"/>
    <w:rsid w:val="00CF2F32"/>
    <w:rsid w:val="00CF4A9B"/>
    <w:rsid w:val="00CF4C35"/>
    <w:rsid w:val="00D000EF"/>
    <w:rsid w:val="00D01482"/>
    <w:rsid w:val="00D024CE"/>
    <w:rsid w:val="00D02596"/>
    <w:rsid w:val="00D02DF3"/>
    <w:rsid w:val="00D04F01"/>
    <w:rsid w:val="00D04FE3"/>
    <w:rsid w:val="00D05398"/>
    <w:rsid w:val="00D05B20"/>
    <w:rsid w:val="00D06B3C"/>
    <w:rsid w:val="00D07256"/>
    <w:rsid w:val="00D0733A"/>
    <w:rsid w:val="00D074D8"/>
    <w:rsid w:val="00D07C00"/>
    <w:rsid w:val="00D10E82"/>
    <w:rsid w:val="00D11193"/>
    <w:rsid w:val="00D1173E"/>
    <w:rsid w:val="00D11854"/>
    <w:rsid w:val="00D11C77"/>
    <w:rsid w:val="00D12B48"/>
    <w:rsid w:val="00D12E03"/>
    <w:rsid w:val="00D1325F"/>
    <w:rsid w:val="00D132D8"/>
    <w:rsid w:val="00D13CFE"/>
    <w:rsid w:val="00D1544D"/>
    <w:rsid w:val="00D1630B"/>
    <w:rsid w:val="00D17DA7"/>
    <w:rsid w:val="00D202E1"/>
    <w:rsid w:val="00D204D9"/>
    <w:rsid w:val="00D20F1B"/>
    <w:rsid w:val="00D22118"/>
    <w:rsid w:val="00D224FF"/>
    <w:rsid w:val="00D23D1B"/>
    <w:rsid w:val="00D244D0"/>
    <w:rsid w:val="00D245D6"/>
    <w:rsid w:val="00D24A9C"/>
    <w:rsid w:val="00D24FE2"/>
    <w:rsid w:val="00D265F0"/>
    <w:rsid w:val="00D26BD5"/>
    <w:rsid w:val="00D2717B"/>
    <w:rsid w:val="00D2760B"/>
    <w:rsid w:val="00D27738"/>
    <w:rsid w:val="00D2799B"/>
    <w:rsid w:val="00D27CA5"/>
    <w:rsid w:val="00D30261"/>
    <w:rsid w:val="00D31856"/>
    <w:rsid w:val="00D31863"/>
    <w:rsid w:val="00D31A69"/>
    <w:rsid w:val="00D31B50"/>
    <w:rsid w:val="00D31FE2"/>
    <w:rsid w:val="00D32126"/>
    <w:rsid w:val="00D32809"/>
    <w:rsid w:val="00D32B11"/>
    <w:rsid w:val="00D32F0F"/>
    <w:rsid w:val="00D33947"/>
    <w:rsid w:val="00D339EE"/>
    <w:rsid w:val="00D33B95"/>
    <w:rsid w:val="00D33F6B"/>
    <w:rsid w:val="00D34005"/>
    <w:rsid w:val="00D34F07"/>
    <w:rsid w:val="00D35E9E"/>
    <w:rsid w:val="00D36F5D"/>
    <w:rsid w:val="00D3764F"/>
    <w:rsid w:val="00D379BD"/>
    <w:rsid w:val="00D379EA"/>
    <w:rsid w:val="00D37A65"/>
    <w:rsid w:val="00D40020"/>
    <w:rsid w:val="00D4030D"/>
    <w:rsid w:val="00D4079D"/>
    <w:rsid w:val="00D40843"/>
    <w:rsid w:val="00D41296"/>
    <w:rsid w:val="00D415F2"/>
    <w:rsid w:val="00D415F7"/>
    <w:rsid w:val="00D41745"/>
    <w:rsid w:val="00D417EE"/>
    <w:rsid w:val="00D41FD2"/>
    <w:rsid w:val="00D430A1"/>
    <w:rsid w:val="00D457F2"/>
    <w:rsid w:val="00D4599A"/>
    <w:rsid w:val="00D462C7"/>
    <w:rsid w:val="00D47B9E"/>
    <w:rsid w:val="00D47EE2"/>
    <w:rsid w:val="00D50171"/>
    <w:rsid w:val="00D5127B"/>
    <w:rsid w:val="00D530B2"/>
    <w:rsid w:val="00D536BA"/>
    <w:rsid w:val="00D53A9C"/>
    <w:rsid w:val="00D53BFB"/>
    <w:rsid w:val="00D53D1D"/>
    <w:rsid w:val="00D55BDB"/>
    <w:rsid w:val="00D55C49"/>
    <w:rsid w:val="00D55C56"/>
    <w:rsid w:val="00D574B0"/>
    <w:rsid w:val="00D57539"/>
    <w:rsid w:val="00D577B4"/>
    <w:rsid w:val="00D57AC8"/>
    <w:rsid w:val="00D60102"/>
    <w:rsid w:val="00D60D9B"/>
    <w:rsid w:val="00D614F6"/>
    <w:rsid w:val="00D61810"/>
    <w:rsid w:val="00D61D61"/>
    <w:rsid w:val="00D61DC0"/>
    <w:rsid w:val="00D62E59"/>
    <w:rsid w:val="00D63271"/>
    <w:rsid w:val="00D6490B"/>
    <w:rsid w:val="00D64A54"/>
    <w:rsid w:val="00D64D76"/>
    <w:rsid w:val="00D65089"/>
    <w:rsid w:val="00D65553"/>
    <w:rsid w:val="00D65C45"/>
    <w:rsid w:val="00D66238"/>
    <w:rsid w:val="00D663B1"/>
    <w:rsid w:val="00D66CBD"/>
    <w:rsid w:val="00D6740E"/>
    <w:rsid w:val="00D70698"/>
    <w:rsid w:val="00D7138B"/>
    <w:rsid w:val="00D72180"/>
    <w:rsid w:val="00D72529"/>
    <w:rsid w:val="00D7315D"/>
    <w:rsid w:val="00D732A5"/>
    <w:rsid w:val="00D73340"/>
    <w:rsid w:val="00D743E3"/>
    <w:rsid w:val="00D744D2"/>
    <w:rsid w:val="00D74C30"/>
    <w:rsid w:val="00D75C8B"/>
    <w:rsid w:val="00D75E1B"/>
    <w:rsid w:val="00D81397"/>
    <w:rsid w:val="00D815B8"/>
    <w:rsid w:val="00D81725"/>
    <w:rsid w:val="00D82299"/>
    <w:rsid w:val="00D82A30"/>
    <w:rsid w:val="00D82BC4"/>
    <w:rsid w:val="00D83044"/>
    <w:rsid w:val="00D83287"/>
    <w:rsid w:val="00D855B6"/>
    <w:rsid w:val="00D85EEF"/>
    <w:rsid w:val="00D8791D"/>
    <w:rsid w:val="00D87AA6"/>
    <w:rsid w:val="00D907AD"/>
    <w:rsid w:val="00D90E36"/>
    <w:rsid w:val="00D91CC9"/>
    <w:rsid w:val="00D91FA4"/>
    <w:rsid w:val="00D92F1E"/>
    <w:rsid w:val="00D936DE"/>
    <w:rsid w:val="00D94012"/>
    <w:rsid w:val="00D9535B"/>
    <w:rsid w:val="00D953AC"/>
    <w:rsid w:val="00D95A63"/>
    <w:rsid w:val="00D95D30"/>
    <w:rsid w:val="00D95F10"/>
    <w:rsid w:val="00D96FFE"/>
    <w:rsid w:val="00DA09EE"/>
    <w:rsid w:val="00DA237B"/>
    <w:rsid w:val="00DA2662"/>
    <w:rsid w:val="00DA34A0"/>
    <w:rsid w:val="00DA35FA"/>
    <w:rsid w:val="00DA455A"/>
    <w:rsid w:val="00DA4945"/>
    <w:rsid w:val="00DA5608"/>
    <w:rsid w:val="00DA5F89"/>
    <w:rsid w:val="00DA648E"/>
    <w:rsid w:val="00DA69A5"/>
    <w:rsid w:val="00DA7CB7"/>
    <w:rsid w:val="00DB0273"/>
    <w:rsid w:val="00DB11AE"/>
    <w:rsid w:val="00DB2EBB"/>
    <w:rsid w:val="00DB5508"/>
    <w:rsid w:val="00DB6D76"/>
    <w:rsid w:val="00DB7059"/>
    <w:rsid w:val="00DB7281"/>
    <w:rsid w:val="00DB7556"/>
    <w:rsid w:val="00DB77CA"/>
    <w:rsid w:val="00DC0010"/>
    <w:rsid w:val="00DC07CE"/>
    <w:rsid w:val="00DC0925"/>
    <w:rsid w:val="00DC1F2A"/>
    <w:rsid w:val="00DC29AB"/>
    <w:rsid w:val="00DC2CC6"/>
    <w:rsid w:val="00DC398D"/>
    <w:rsid w:val="00DC3A88"/>
    <w:rsid w:val="00DC426B"/>
    <w:rsid w:val="00DC4509"/>
    <w:rsid w:val="00DC571B"/>
    <w:rsid w:val="00DC6056"/>
    <w:rsid w:val="00DC69AA"/>
    <w:rsid w:val="00DC7ECE"/>
    <w:rsid w:val="00DD0478"/>
    <w:rsid w:val="00DD0644"/>
    <w:rsid w:val="00DD0BD1"/>
    <w:rsid w:val="00DD1A83"/>
    <w:rsid w:val="00DD2338"/>
    <w:rsid w:val="00DD4591"/>
    <w:rsid w:val="00DD5B01"/>
    <w:rsid w:val="00DD6055"/>
    <w:rsid w:val="00DE0AFF"/>
    <w:rsid w:val="00DE0CA8"/>
    <w:rsid w:val="00DE1EC4"/>
    <w:rsid w:val="00DE2F41"/>
    <w:rsid w:val="00DE3856"/>
    <w:rsid w:val="00DE390B"/>
    <w:rsid w:val="00DE56E0"/>
    <w:rsid w:val="00DE5A1A"/>
    <w:rsid w:val="00DE5EA3"/>
    <w:rsid w:val="00DE5FF8"/>
    <w:rsid w:val="00DE64A3"/>
    <w:rsid w:val="00DE6AB6"/>
    <w:rsid w:val="00DE70D6"/>
    <w:rsid w:val="00DE798F"/>
    <w:rsid w:val="00DE7DDD"/>
    <w:rsid w:val="00DE7EEB"/>
    <w:rsid w:val="00DF0463"/>
    <w:rsid w:val="00DF195D"/>
    <w:rsid w:val="00DF1AFE"/>
    <w:rsid w:val="00DF1B1F"/>
    <w:rsid w:val="00DF2341"/>
    <w:rsid w:val="00DF287A"/>
    <w:rsid w:val="00DF2920"/>
    <w:rsid w:val="00DF32FD"/>
    <w:rsid w:val="00DF36D8"/>
    <w:rsid w:val="00DF3F84"/>
    <w:rsid w:val="00DF4432"/>
    <w:rsid w:val="00DF4949"/>
    <w:rsid w:val="00DF51B9"/>
    <w:rsid w:val="00DF5675"/>
    <w:rsid w:val="00DF706F"/>
    <w:rsid w:val="00DF78AC"/>
    <w:rsid w:val="00DF7E8F"/>
    <w:rsid w:val="00E0120D"/>
    <w:rsid w:val="00E01BE4"/>
    <w:rsid w:val="00E024BB"/>
    <w:rsid w:val="00E02C35"/>
    <w:rsid w:val="00E03452"/>
    <w:rsid w:val="00E0467B"/>
    <w:rsid w:val="00E04EAA"/>
    <w:rsid w:val="00E05962"/>
    <w:rsid w:val="00E06346"/>
    <w:rsid w:val="00E0689D"/>
    <w:rsid w:val="00E073D6"/>
    <w:rsid w:val="00E07C94"/>
    <w:rsid w:val="00E105F3"/>
    <w:rsid w:val="00E10AD8"/>
    <w:rsid w:val="00E10BD4"/>
    <w:rsid w:val="00E1138A"/>
    <w:rsid w:val="00E128E6"/>
    <w:rsid w:val="00E13888"/>
    <w:rsid w:val="00E14498"/>
    <w:rsid w:val="00E14706"/>
    <w:rsid w:val="00E15355"/>
    <w:rsid w:val="00E157A1"/>
    <w:rsid w:val="00E16C83"/>
    <w:rsid w:val="00E21054"/>
    <w:rsid w:val="00E23284"/>
    <w:rsid w:val="00E233A8"/>
    <w:rsid w:val="00E2362A"/>
    <w:rsid w:val="00E23776"/>
    <w:rsid w:val="00E24615"/>
    <w:rsid w:val="00E24D0F"/>
    <w:rsid w:val="00E24D9B"/>
    <w:rsid w:val="00E26100"/>
    <w:rsid w:val="00E269E5"/>
    <w:rsid w:val="00E27372"/>
    <w:rsid w:val="00E30469"/>
    <w:rsid w:val="00E30806"/>
    <w:rsid w:val="00E30D9F"/>
    <w:rsid w:val="00E30ECD"/>
    <w:rsid w:val="00E315C2"/>
    <w:rsid w:val="00E337CA"/>
    <w:rsid w:val="00E33AAE"/>
    <w:rsid w:val="00E3433F"/>
    <w:rsid w:val="00E34606"/>
    <w:rsid w:val="00E34708"/>
    <w:rsid w:val="00E35704"/>
    <w:rsid w:val="00E364CD"/>
    <w:rsid w:val="00E364E7"/>
    <w:rsid w:val="00E36DA5"/>
    <w:rsid w:val="00E3779A"/>
    <w:rsid w:val="00E37880"/>
    <w:rsid w:val="00E378E7"/>
    <w:rsid w:val="00E37F8D"/>
    <w:rsid w:val="00E4033E"/>
    <w:rsid w:val="00E40359"/>
    <w:rsid w:val="00E406CF"/>
    <w:rsid w:val="00E41DEE"/>
    <w:rsid w:val="00E43977"/>
    <w:rsid w:val="00E43CF9"/>
    <w:rsid w:val="00E43D73"/>
    <w:rsid w:val="00E444D2"/>
    <w:rsid w:val="00E44F44"/>
    <w:rsid w:val="00E44F50"/>
    <w:rsid w:val="00E46AF7"/>
    <w:rsid w:val="00E47236"/>
    <w:rsid w:val="00E47ED3"/>
    <w:rsid w:val="00E503C9"/>
    <w:rsid w:val="00E51752"/>
    <w:rsid w:val="00E51E18"/>
    <w:rsid w:val="00E52E1C"/>
    <w:rsid w:val="00E52E3C"/>
    <w:rsid w:val="00E52FEB"/>
    <w:rsid w:val="00E53093"/>
    <w:rsid w:val="00E55708"/>
    <w:rsid w:val="00E55909"/>
    <w:rsid w:val="00E55DE1"/>
    <w:rsid w:val="00E56028"/>
    <w:rsid w:val="00E57082"/>
    <w:rsid w:val="00E572E8"/>
    <w:rsid w:val="00E57EB3"/>
    <w:rsid w:val="00E605A5"/>
    <w:rsid w:val="00E60A04"/>
    <w:rsid w:val="00E6144F"/>
    <w:rsid w:val="00E61DDA"/>
    <w:rsid w:val="00E63F67"/>
    <w:rsid w:val="00E6431E"/>
    <w:rsid w:val="00E6485C"/>
    <w:rsid w:val="00E65EDF"/>
    <w:rsid w:val="00E66A0B"/>
    <w:rsid w:val="00E67D11"/>
    <w:rsid w:val="00E70094"/>
    <w:rsid w:val="00E70140"/>
    <w:rsid w:val="00E720A4"/>
    <w:rsid w:val="00E735AB"/>
    <w:rsid w:val="00E74571"/>
    <w:rsid w:val="00E749A1"/>
    <w:rsid w:val="00E75FFC"/>
    <w:rsid w:val="00E775E5"/>
    <w:rsid w:val="00E808F3"/>
    <w:rsid w:val="00E81571"/>
    <w:rsid w:val="00E81D98"/>
    <w:rsid w:val="00E81DE2"/>
    <w:rsid w:val="00E83693"/>
    <w:rsid w:val="00E8435A"/>
    <w:rsid w:val="00E8490D"/>
    <w:rsid w:val="00E84A37"/>
    <w:rsid w:val="00E853FC"/>
    <w:rsid w:val="00E85AF3"/>
    <w:rsid w:val="00E85D92"/>
    <w:rsid w:val="00E860F6"/>
    <w:rsid w:val="00E86241"/>
    <w:rsid w:val="00E864EE"/>
    <w:rsid w:val="00E86A45"/>
    <w:rsid w:val="00E86E4B"/>
    <w:rsid w:val="00E87214"/>
    <w:rsid w:val="00E8741A"/>
    <w:rsid w:val="00E8788A"/>
    <w:rsid w:val="00E90344"/>
    <w:rsid w:val="00E92723"/>
    <w:rsid w:val="00E92933"/>
    <w:rsid w:val="00E93EFD"/>
    <w:rsid w:val="00E96D82"/>
    <w:rsid w:val="00E971E8"/>
    <w:rsid w:val="00EA1191"/>
    <w:rsid w:val="00EA14F8"/>
    <w:rsid w:val="00EA1C88"/>
    <w:rsid w:val="00EA23E9"/>
    <w:rsid w:val="00EA30A6"/>
    <w:rsid w:val="00EA3759"/>
    <w:rsid w:val="00EA3771"/>
    <w:rsid w:val="00EA415D"/>
    <w:rsid w:val="00EA4AEF"/>
    <w:rsid w:val="00EA5535"/>
    <w:rsid w:val="00EA6563"/>
    <w:rsid w:val="00EA65C1"/>
    <w:rsid w:val="00EA69AE"/>
    <w:rsid w:val="00EA74A0"/>
    <w:rsid w:val="00EB053E"/>
    <w:rsid w:val="00EB05C7"/>
    <w:rsid w:val="00EB18F7"/>
    <w:rsid w:val="00EB2457"/>
    <w:rsid w:val="00EB2767"/>
    <w:rsid w:val="00EB2C70"/>
    <w:rsid w:val="00EB337E"/>
    <w:rsid w:val="00EB396D"/>
    <w:rsid w:val="00EB3F6F"/>
    <w:rsid w:val="00EB40BB"/>
    <w:rsid w:val="00EB4278"/>
    <w:rsid w:val="00EB4DCC"/>
    <w:rsid w:val="00EB4DF5"/>
    <w:rsid w:val="00EB724B"/>
    <w:rsid w:val="00EB776E"/>
    <w:rsid w:val="00EB7860"/>
    <w:rsid w:val="00EC0225"/>
    <w:rsid w:val="00EC04B8"/>
    <w:rsid w:val="00EC1511"/>
    <w:rsid w:val="00EC15CD"/>
    <w:rsid w:val="00EC24B9"/>
    <w:rsid w:val="00EC2932"/>
    <w:rsid w:val="00EC2D75"/>
    <w:rsid w:val="00EC314B"/>
    <w:rsid w:val="00EC3DDF"/>
    <w:rsid w:val="00EC43AC"/>
    <w:rsid w:val="00EC4826"/>
    <w:rsid w:val="00EC659E"/>
    <w:rsid w:val="00EC7413"/>
    <w:rsid w:val="00ED0269"/>
    <w:rsid w:val="00ED06B6"/>
    <w:rsid w:val="00ED103D"/>
    <w:rsid w:val="00ED1415"/>
    <w:rsid w:val="00ED148A"/>
    <w:rsid w:val="00ED156A"/>
    <w:rsid w:val="00ED16FA"/>
    <w:rsid w:val="00ED6621"/>
    <w:rsid w:val="00ED664C"/>
    <w:rsid w:val="00EE0010"/>
    <w:rsid w:val="00EE0641"/>
    <w:rsid w:val="00EE11D5"/>
    <w:rsid w:val="00EE289E"/>
    <w:rsid w:val="00EE2AAC"/>
    <w:rsid w:val="00EE3162"/>
    <w:rsid w:val="00EE378F"/>
    <w:rsid w:val="00EE3E8C"/>
    <w:rsid w:val="00EE53C5"/>
    <w:rsid w:val="00EE598F"/>
    <w:rsid w:val="00EE5B1D"/>
    <w:rsid w:val="00EE602E"/>
    <w:rsid w:val="00EE607D"/>
    <w:rsid w:val="00EE6528"/>
    <w:rsid w:val="00EE6D39"/>
    <w:rsid w:val="00EE747A"/>
    <w:rsid w:val="00EE775A"/>
    <w:rsid w:val="00EF0A93"/>
    <w:rsid w:val="00EF1856"/>
    <w:rsid w:val="00EF2171"/>
    <w:rsid w:val="00EF3435"/>
    <w:rsid w:val="00EF3E0D"/>
    <w:rsid w:val="00EF46CA"/>
    <w:rsid w:val="00EF56C8"/>
    <w:rsid w:val="00EF5759"/>
    <w:rsid w:val="00EF5AA7"/>
    <w:rsid w:val="00EF7542"/>
    <w:rsid w:val="00EF7C8D"/>
    <w:rsid w:val="00F004A5"/>
    <w:rsid w:val="00F00878"/>
    <w:rsid w:val="00F01331"/>
    <w:rsid w:val="00F01512"/>
    <w:rsid w:val="00F016A6"/>
    <w:rsid w:val="00F0362D"/>
    <w:rsid w:val="00F03C40"/>
    <w:rsid w:val="00F03DF0"/>
    <w:rsid w:val="00F0429F"/>
    <w:rsid w:val="00F045C5"/>
    <w:rsid w:val="00F047C8"/>
    <w:rsid w:val="00F04CFC"/>
    <w:rsid w:val="00F05292"/>
    <w:rsid w:val="00F06196"/>
    <w:rsid w:val="00F0658E"/>
    <w:rsid w:val="00F07784"/>
    <w:rsid w:val="00F112B4"/>
    <w:rsid w:val="00F1201E"/>
    <w:rsid w:val="00F12498"/>
    <w:rsid w:val="00F12918"/>
    <w:rsid w:val="00F140B4"/>
    <w:rsid w:val="00F14181"/>
    <w:rsid w:val="00F152C8"/>
    <w:rsid w:val="00F1697B"/>
    <w:rsid w:val="00F1772A"/>
    <w:rsid w:val="00F20681"/>
    <w:rsid w:val="00F2070C"/>
    <w:rsid w:val="00F210DE"/>
    <w:rsid w:val="00F21F1F"/>
    <w:rsid w:val="00F222DC"/>
    <w:rsid w:val="00F2263E"/>
    <w:rsid w:val="00F230E7"/>
    <w:rsid w:val="00F23573"/>
    <w:rsid w:val="00F25107"/>
    <w:rsid w:val="00F25164"/>
    <w:rsid w:val="00F254FA"/>
    <w:rsid w:val="00F25E62"/>
    <w:rsid w:val="00F26180"/>
    <w:rsid w:val="00F26E87"/>
    <w:rsid w:val="00F27007"/>
    <w:rsid w:val="00F30266"/>
    <w:rsid w:val="00F3057F"/>
    <w:rsid w:val="00F30DC5"/>
    <w:rsid w:val="00F31D5A"/>
    <w:rsid w:val="00F32B09"/>
    <w:rsid w:val="00F32ED7"/>
    <w:rsid w:val="00F3380E"/>
    <w:rsid w:val="00F33C2E"/>
    <w:rsid w:val="00F34204"/>
    <w:rsid w:val="00F35BB2"/>
    <w:rsid w:val="00F36572"/>
    <w:rsid w:val="00F37247"/>
    <w:rsid w:val="00F3735F"/>
    <w:rsid w:val="00F37496"/>
    <w:rsid w:val="00F37A22"/>
    <w:rsid w:val="00F40B87"/>
    <w:rsid w:val="00F40EF2"/>
    <w:rsid w:val="00F41616"/>
    <w:rsid w:val="00F42ACC"/>
    <w:rsid w:val="00F42D1E"/>
    <w:rsid w:val="00F43422"/>
    <w:rsid w:val="00F43BBF"/>
    <w:rsid w:val="00F44A61"/>
    <w:rsid w:val="00F44B69"/>
    <w:rsid w:val="00F45198"/>
    <w:rsid w:val="00F45212"/>
    <w:rsid w:val="00F45482"/>
    <w:rsid w:val="00F45D6C"/>
    <w:rsid w:val="00F4792C"/>
    <w:rsid w:val="00F47C02"/>
    <w:rsid w:val="00F50344"/>
    <w:rsid w:val="00F505A6"/>
    <w:rsid w:val="00F50828"/>
    <w:rsid w:val="00F508EC"/>
    <w:rsid w:val="00F51111"/>
    <w:rsid w:val="00F51CF8"/>
    <w:rsid w:val="00F52958"/>
    <w:rsid w:val="00F52C0A"/>
    <w:rsid w:val="00F52F86"/>
    <w:rsid w:val="00F538E8"/>
    <w:rsid w:val="00F55075"/>
    <w:rsid w:val="00F55B82"/>
    <w:rsid w:val="00F55CE9"/>
    <w:rsid w:val="00F55ECB"/>
    <w:rsid w:val="00F57181"/>
    <w:rsid w:val="00F60323"/>
    <w:rsid w:val="00F60B23"/>
    <w:rsid w:val="00F61348"/>
    <w:rsid w:val="00F61A50"/>
    <w:rsid w:val="00F622F9"/>
    <w:rsid w:val="00F622FB"/>
    <w:rsid w:val="00F627F6"/>
    <w:rsid w:val="00F62A1F"/>
    <w:rsid w:val="00F62CC6"/>
    <w:rsid w:val="00F63BAB"/>
    <w:rsid w:val="00F63DA7"/>
    <w:rsid w:val="00F64A4C"/>
    <w:rsid w:val="00F652E4"/>
    <w:rsid w:val="00F65697"/>
    <w:rsid w:val="00F65858"/>
    <w:rsid w:val="00F66809"/>
    <w:rsid w:val="00F6762F"/>
    <w:rsid w:val="00F7010F"/>
    <w:rsid w:val="00F7018F"/>
    <w:rsid w:val="00F71128"/>
    <w:rsid w:val="00F72054"/>
    <w:rsid w:val="00F728F5"/>
    <w:rsid w:val="00F736DE"/>
    <w:rsid w:val="00F73BD5"/>
    <w:rsid w:val="00F747C1"/>
    <w:rsid w:val="00F75413"/>
    <w:rsid w:val="00F7569B"/>
    <w:rsid w:val="00F7571F"/>
    <w:rsid w:val="00F75C55"/>
    <w:rsid w:val="00F801BC"/>
    <w:rsid w:val="00F801C5"/>
    <w:rsid w:val="00F8128B"/>
    <w:rsid w:val="00F81573"/>
    <w:rsid w:val="00F81DCB"/>
    <w:rsid w:val="00F82862"/>
    <w:rsid w:val="00F829AC"/>
    <w:rsid w:val="00F82DE9"/>
    <w:rsid w:val="00F83FD4"/>
    <w:rsid w:val="00F8481D"/>
    <w:rsid w:val="00F84D9F"/>
    <w:rsid w:val="00F84DF0"/>
    <w:rsid w:val="00F86783"/>
    <w:rsid w:val="00F8781D"/>
    <w:rsid w:val="00F90133"/>
    <w:rsid w:val="00F904AE"/>
    <w:rsid w:val="00F91C78"/>
    <w:rsid w:val="00F9299D"/>
    <w:rsid w:val="00F93744"/>
    <w:rsid w:val="00F937BC"/>
    <w:rsid w:val="00F93D00"/>
    <w:rsid w:val="00F94B8C"/>
    <w:rsid w:val="00F96265"/>
    <w:rsid w:val="00F966FE"/>
    <w:rsid w:val="00F968BF"/>
    <w:rsid w:val="00F96B9C"/>
    <w:rsid w:val="00F96E58"/>
    <w:rsid w:val="00F96F45"/>
    <w:rsid w:val="00F97024"/>
    <w:rsid w:val="00F97391"/>
    <w:rsid w:val="00F97441"/>
    <w:rsid w:val="00F97BE6"/>
    <w:rsid w:val="00FA003A"/>
    <w:rsid w:val="00FA0698"/>
    <w:rsid w:val="00FA0ADF"/>
    <w:rsid w:val="00FA0F80"/>
    <w:rsid w:val="00FA243F"/>
    <w:rsid w:val="00FA2902"/>
    <w:rsid w:val="00FA2B7E"/>
    <w:rsid w:val="00FA30A1"/>
    <w:rsid w:val="00FA3237"/>
    <w:rsid w:val="00FA49C9"/>
    <w:rsid w:val="00FA5CAC"/>
    <w:rsid w:val="00FA622D"/>
    <w:rsid w:val="00FA682F"/>
    <w:rsid w:val="00FA7937"/>
    <w:rsid w:val="00FA7CE2"/>
    <w:rsid w:val="00FB05AA"/>
    <w:rsid w:val="00FB206B"/>
    <w:rsid w:val="00FB247E"/>
    <w:rsid w:val="00FB34F8"/>
    <w:rsid w:val="00FB3B19"/>
    <w:rsid w:val="00FB3E21"/>
    <w:rsid w:val="00FB43A3"/>
    <w:rsid w:val="00FB56B9"/>
    <w:rsid w:val="00FB7E26"/>
    <w:rsid w:val="00FC060D"/>
    <w:rsid w:val="00FC0ADF"/>
    <w:rsid w:val="00FC0B7E"/>
    <w:rsid w:val="00FC0D2B"/>
    <w:rsid w:val="00FC0FDD"/>
    <w:rsid w:val="00FC1EBD"/>
    <w:rsid w:val="00FC28F9"/>
    <w:rsid w:val="00FC31B2"/>
    <w:rsid w:val="00FC3229"/>
    <w:rsid w:val="00FC399B"/>
    <w:rsid w:val="00FC39FF"/>
    <w:rsid w:val="00FC41D7"/>
    <w:rsid w:val="00FC4449"/>
    <w:rsid w:val="00FC6DE5"/>
    <w:rsid w:val="00FD0115"/>
    <w:rsid w:val="00FD0CB9"/>
    <w:rsid w:val="00FD3257"/>
    <w:rsid w:val="00FD408B"/>
    <w:rsid w:val="00FD428B"/>
    <w:rsid w:val="00FD434F"/>
    <w:rsid w:val="00FD4750"/>
    <w:rsid w:val="00FD47A1"/>
    <w:rsid w:val="00FD5376"/>
    <w:rsid w:val="00FD57C3"/>
    <w:rsid w:val="00FD6857"/>
    <w:rsid w:val="00FD7594"/>
    <w:rsid w:val="00FE1777"/>
    <w:rsid w:val="00FE1DED"/>
    <w:rsid w:val="00FE20C8"/>
    <w:rsid w:val="00FE270B"/>
    <w:rsid w:val="00FE3FB9"/>
    <w:rsid w:val="00FE44A3"/>
    <w:rsid w:val="00FE5152"/>
    <w:rsid w:val="00FE5AF8"/>
    <w:rsid w:val="00FE5C87"/>
    <w:rsid w:val="00FE64C7"/>
    <w:rsid w:val="00FE6AF4"/>
    <w:rsid w:val="00FE79BF"/>
    <w:rsid w:val="00FE7F7B"/>
    <w:rsid w:val="00FF0B6C"/>
    <w:rsid w:val="00FF1136"/>
    <w:rsid w:val="00FF1D79"/>
    <w:rsid w:val="00FF26BB"/>
    <w:rsid w:val="00FF2B37"/>
    <w:rsid w:val="00FF60D7"/>
    <w:rsid w:val="00FF7B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2894062D-BC17-4066-B915-061C497838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E439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2E43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E4398"/>
  </w:style>
  <w:style w:type="paragraph" w:styleId="BalloonText">
    <w:name w:val="Balloon Text"/>
    <w:basedOn w:val="Normal"/>
    <w:link w:val="BalloonTextChar"/>
    <w:uiPriority w:val="99"/>
    <w:semiHidden/>
    <w:unhideWhenUsed/>
    <w:rsid w:val="002E43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4398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2E43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E4398"/>
  </w:style>
  <w:style w:type="paragraph" w:customStyle="1" w:styleId="Default">
    <w:name w:val="Default"/>
    <w:rsid w:val="0047707B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63523EF986464E348BD268F6574A134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7CF35B0-ECBC-4EDC-9D4A-708A7816E156}"/>
      </w:docPartPr>
      <w:docPartBody>
        <w:p w:rsidR="006868D4" w:rsidRDefault="00FB4B29" w:rsidP="00FB4B29">
          <w:pPr>
            <w:pStyle w:val="63523EF986464E348BD268F6574A134C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24"/>
              <w:szCs w:val="24"/>
            </w:rPr>
            <w:t>[Type the document title]</w:t>
          </w:r>
        </w:p>
      </w:docPartBody>
    </w:docPart>
    <w:docPart>
      <w:docPartPr>
        <w:name w:val="0A454DFBE1CF4DDAAA81BC7A82D5388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A129909-3551-43F8-88A8-2CA68268AFB6}"/>
      </w:docPartPr>
      <w:docPartBody>
        <w:p w:rsidR="006868D4" w:rsidRDefault="00FB4B29" w:rsidP="00FB4B29">
          <w:pPr>
            <w:pStyle w:val="0A454DFBE1CF4DDAAA81BC7A82D53888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24"/>
              <w:szCs w:val="24"/>
            </w:rPr>
            <w:t>[Pick the 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FB4B29"/>
    <w:rsid w:val="00031C82"/>
    <w:rsid w:val="00066197"/>
    <w:rsid w:val="00186D44"/>
    <w:rsid w:val="001D2640"/>
    <w:rsid w:val="003719BD"/>
    <w:rsid w:val="003A1513"/>
    <w:rsid w:val="00671165"/>
    <w:rsid w:val="006868D4"/>
    <w:rsid w:val="00695660"/>
    <w:rsid w:val="006C77B8"/>
    <w:rsid w:val="00A145EF"/>
    <w:rsid w:val="00CF4FB0"/>
    <w:rsid w:val="00F62507"/>
    <w:rsid w:val="00FB4B29"/>
    <w:rsid w:val="00FF63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68D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8B71EC8DEFE45D39BA0650FF0BFD919">
    <w:name w:val="88B71EC8DEFE45D39BA0650FF0BFD919"/>
    <w:rsid w:val="00FB4B29"/>
  </w:style>
  <w:style w:type="paragraph" w:customStyle="1" w:styleId="C0B1AD99D3F742DA951F338918696408">
    <w:name w:val="C0B1AD99D3F742DA951F338918696408"/>
    <w:rsid w:val="00FB4B29"/>
  </w:style>
  <w:style w:type="paragraph" w:customStyle="1" w:styleId="63523EF986464E348BD268F6574A134C">
    <w:name w:val="63523EF986464E348BD268F6574A134C"/>
    <w:rsid w:val="00FB4B29"/>
  </w:style>
  <w:style w:type="paragraph" w:customStyle="1" w:styleId="0A454DFBE1CF4DDAAA81BC7A82D53888">
    <w:name w:val="0A454DFBE1CF4DDAAA81BC7A82D53888"/>
    <w:rsid w:val="00FB4B29"/>
  </w:style>
  <w:style w:type="paragraph" w:customStyle="1" w:styleId="87B354B46D804F55B8D0991DC9B9250C">
    <w:name w:val="87B354B46D804F55B8D0991DC9B9250C"/>
    <w:rsid w:val="00FB4B29"/>
  </w:style>
  <w:style w:type="paragraph" w:customStyle="1" w:styleId="D6203DFF65904C77A4503A005356C6FB">
    <w:name w:val="D6203DFF65904C77A4503A005356C6FB"/>
    <w:rsid w:val="00FB4B2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2-03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2</Pages>
  <Words>173</Words>
  <Characters>98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near Programming</vt:lpstr>
    </vt:vector>
  </TitlesOfParts>
  <Company>Fort Lewis College</Company>
  <LinksUpToDate>false</LinksUpToDate>
  <CharactersWithSpaces>11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Programming</dc:title>
  <dc:creator>Helpline</dc:creator>
  <cp:lastModifiedBy>Goldstein, Leslie</cp:lastModifiedBy>
  <cp:revision>8</cp:revision>
  <cp:lastPrinted>2012-09-19T16:17:00Z</cp:lastPrinted>
  <dcterms:created xsi:type="dcterms:W3CDTF">2013-01-10T22:51:00Z</dcterms:created>
  <dcterms:modified xsi:type="dcterms:W3CDTF">2014-02-07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